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1508" w:rsidRDefault="00C2645F" w:rsidP="00C2645F">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 xml:space="preserve">Левчук О.М., </w:t>
      </w:r>
      <w:proofErr w:type="spellStart"/>
      <w:r>
        <w:rPr>
          <w:rFonts w:ascii="Times New Roman" w:hAnsi="Times New Roman" w:cs="Times New Roman"/>
          <w:sz w:val="24"/>
          <w:szCs w:val="24"/>
          <w:lang w:val="uk-UA"/>
        </w:rPr>
        <w:t>Коцовський</w:t>
      </w:r>
      <w:proofErr w:type="spellEnd"/>
      <w:r>
        <w:rPr>
          <w:rFonts w:ascii="Times New Roman" w:hAnsi="Times New Roman" w:cs="Times New Roman"/>
          <w:sz w:val="24"/>
          <w:szCs w:val="24"/>
          <w:lang w:val="uk-UA"/>
        </w:rPr>
        <w:t xml:space="preserve"> В.М., Фур В.Ю.</w:t>
      </w:r>
    </w:p>
    <w:p w:rsidR="00C2645F" w:rsidRDefault="00C2645F" w:rsidP="00C2645F">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Ужгородський національний університет</w:t>
      </w:r>
    </w:p>
    <w:p w:rsidR="00C2645F" w:rsidRPr="00C2645F" w:rsidRDefault="00C2645F" w:rsidP="00C2645F">
      <w:pPr>
        <w:spacing w:after="0" w:line="240" w:lineRule="auto"/>
        <w:jc w:val="center"/>
        <w:rPr>
          <w:rFonts w:ascii="Times New Roman" w:hAnsi="Times New Roman" w:cs="Times New Roman"/>
          <w:sz w:val="24"/>
          <w:szCs w:val="24"/>
          <w:lang w:val="uk-UA"/>
        </w:rPr>
      </w:pPr>
      <w:hyperlink r:id="rId5" w:history="1">
        <w:r w:rsidRPr="00BC61FB">
          <w:rPr>
            <w:rStyle w:val="a3"/>
            <w:rFonts w:ascii="Times New Roman" w:hAnsi="Times New Roman" w:cs="Times New Roman"/>
            <w:sz w:val="24"/>
            <w:szCs w:val="24"/>
            <w:lang w:val="en-US"/>
          </w:rPr>
          <w:t>alex</w:t>
        </w:r>
        <w:r w:rsidRPr="00C2645F">
          <w:rPr>
            <w:rStyle w:val="a3"/>
            <w:rFonts w:ascii="Times New Roman" w:hAnsi="Times New Roman" w:cs="Times New Roman"/>
            <w:sz w:val="24"/>
            <w:szCs w:val="24"/>
          </w:rPr>
          <w:t>-</w:t>
        </w:r>
        <w:r w:rsidRPr="00BC61FB">
          <w:rPr>
            <w:rStyle w:val="a3"/>
            <w:rFonts w:ascii="Times New Roman" w:hAnsi="Times New Roman" w:cs="Times New Roman"/>
            <w:sz w:val="24"/>
            <w:szCs w:val="24"/>
            <w:lang w:val="en-US"/>
          </w:rPr>
          <w:t>levchuk</w:t>
        </w:r>
        <w:r w:rsidRPr="00C2645F">
          <w:rPr>
            <w:rStyle w:val="a3"/>
            <w:rFonts w:ascii="Times New Roman" w:hAnsi="Times New Roman" w:cs="Times New Roman"/>
            <w:sz w:val="24"/>
            <w:szCs w:val="24"/>
          </w:rPr>
          <w:t>@</w:t>
        </w:r>
        <w:r w:rsidRPr="00BC61FB">
          <w:rPr>
            <w:rStyle w:val="a3"/>
            <w:rFonts w:ascii="Times New Roman" w:hAnsi="Times New Roman" w:cs="Times New Roman"/>
            <w:sz w:val="24"/>
            <w:szCs w:val="24"/>
            <w:lang w:val="en-US"/>
          </w:rPr>
          <w:t>ya</w:t>
        </w:r>
        <w:r w:rsidRPr="00C2645F">
          <w:rPr>
            <w:rStyle w:val="a3"/>
            <w:rFonts w:ascii="Times New Roman" w:hAnsi="Times New Roman" w:cs="Times New Roman"/>
            <w:sz w:val="24"/>
            <w:szCs w:val="24"/>
          </w:rPr>
          <w:t>.</w:t>
        </w:r>
        <w:proofErr w:type="spellStart"/>
        <w:r w:rsidRPr="00BC61FB">
          <w:rPr>
            <w:rStyle w:val="a3"/>
            <w:rFonts w:ascii="Times New Roman" w:hAnsi="Times New Roman" w:cs="Times New Roman"/>
            <w:sz w:val="24"/>
            <w:szCs w:val="24"/>
            <w:lang w:val="en-US"/>
          </w:rPr>
          <w:t>ru</w:t>
        </w:r>
        <w:proofErr w:type="spellEnd"/>
      </w:hyperlink>
      <w:r w:rsidRPr="00C2645F">
        <w:rPr>
          <w:rFonts w:ascii="Times New Roman" w:hAnsi="Times New Roman" w:cs="Times New Roman"/>
          <w:sz w:val="24"/>
          <w:szCs w:val="24"/>
        </w:rPr>
        <w:t xml:space="preserve">, тел. </w:t>
      </w:r>
      <w:r>
        <w:rPr>
          <w:rFonts w:ascii="Times New Roman" w:hAnsi="Times New Roman" w:cs="Times New Roman"/>
          <w:sz w:val="24"/>
          <w:szCs w:val="24"/>
          <w:lang w:val="uk-UA"/>
        </w:rPr>
        <w:t>+380663047400</w:t>
      </w:r>
    </w:p>
    <w:p w:rsidR="00C2645F" w:rsidRDefault="00C2645F" w:rsidP="00C2645F">
      <w:pPr>
        <w:spacing w:after="0" w:line="240" w:lineRule="auto"/>
        <w:jc w:val="center"/>
        <w:rPr>
          <w:rFonts w:ascii="Times New Roman" w:hAnsi="Times New Roman" w:cs="Times New Roman"/>
          <w:color w:val="000000"/>
          <w:sz w:val="24"/>
          <w:szCs w:val="24"/>
          <w:lang w:val="uk-UA"/>
        </w:rPr>
      </w:pPr>
      <w:r w:rsidRPr="00C2645F">
        <w:rPr>
          <w:rFonts w:ascii="Times New Roman" w:hAnsi="Times New Roman" w:cs="Times New Roman"/>
          <w:color w:val="000000"/>
          <w:sz w:val="24"/>
          <w:szCs w:val="24"/>
          <w:lang w:val="uk-UA"/>
        </w:rPr>
        <w:t xml:space="preserve">СИСТЕМА ПІДТРИМКИ ПРИЙНЯТТЯ РІШЕНЬ ВИБОРУ СТРІЛЬЦЯ ДЛЯ УЧАСТІ У </w:t>
      </w:r>
      <w:r w:rsidR="007334E8">
        <w:rPr>
          <w:rFonts w:ascii="Times New Roman" w:hAnsi="Times New Roman" w:cs="Times New Roman"/>
          <w:color w:val="000000"/>
          <w:sz w:val="24"/>
          <w:szCs w:val="24"/>
          <w:lang w:val="uk-UA"/>
        </w:rPr>
        <w:t>ПРОВІ</w:t>
      </w:r>
      <w:r w:rsidRPr="00C2645F">
        <w:rPr>
          <w:rFonts w:ascii="Times New Roman" w:hAnsi="Times New Roman" w:cs="Times New Roman"/>
          <w:color w:val="000000"/>
          <w:sz w:val="24"/>
          <w:szCs w:val="24"/>
          <w:lang w:val="uk-UA"/>
        </w:rPr>
        <w:t>ДНИХ ЗМАГАННЯХ</w:t>
      </w:r>
    </w:p>
    <w:p w:rsidR="00C2645F" w:rsidRDefault="00C2645F" w:rsidP="00C2645F">
      <w:pPr>
        <w:spacing w:after="0" w:line="240" w:lineRule="auto"/>
        <w:jc w:val="center"/>
        <w:rPr>
          <w:rFonts w:ascii="Times New Roman" w:hAnsi="Times New Roman" w:cs="Times New Roman"/>
          <w:sz w:val="24"/>
          <w:szCs w:val="24"/>
          <w:lang w:val="uk-UA"/>
        </w:rPr>
      </w:pPr>
    </w:p>
    <w:p w:rsidR="00C2645F" w:rsidRDefault="00D20095" w:rsidP="006B304C">
      <w:pPr>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Концепції розвитку інформаційних технологій у сучасному світі свідчать про їх активне та всебічне застосування у всіх галузях інформаційного суспільства. Тенденції такого розвитку </w:t>
      </w:r>
      <w:r w:rsidR="006B304C">
        <w:rPr>
          <w:rFonts w:ascii="Times New Roman" w:hAnsi="Times New Roman" w:cs="Times New Roman"/>
          <w:sz w:val="24"/>
          <w:szCs w:val="24"/>
          <w:lang w:val="uk-UA"/>
        </w:rPr>
        <w:t>характеризуються динамічним</w:t>
      </w:r>
      <w:r>
        <w:rPr>
          <w:rFonts w:ascii="Times New Roman" w:hAnsi="Times New Roman" w:cs="Times New Roman"/>
          <w:sz w:val="24"/>
          <w:szCs w:val="24"/>
          <w:lang w:val="uk-UA"/>
        </w:rPr>
        <w:t xml:space="preserve"> зростання</w:t>
      </w:r>
      <w:r w:rsidR="006B304C">
        <w:rPr>
          <w:rFonts w:ascii="Times New Roman" w:hAnsi="Times New Roman" w:cs="Times New Roman"/>
          <w:sz w:val="24"/>
          <w:szCs w:val="24"/>
          <w:lang w:val="uk-UA"/>
        </w:rPr>
        <w:t>м</w:t>
      </w:r>
      <w:r>
        <w:rPr>
          <w:rFonts w:ascii="Times New Roman" w:hAnsi="Times New Roman" w:cs="Times New Roman"/>
          <w:sz w:val="24"/>
          <w:szCs w:val="24"/>
          <w:lang w:val="uk-UA"/>
        </w:rPr>
        <w:t xml:space="preserve"> </w:t>
      </w:r>
      <w:r w:rsidR="006B304C">
        <w:rPr>
          <w:rFonts w:ascii="Times New Roman" w:hAnsi="Times New Roman" w:cs="Times New Roman"/>
          <w:sz w:val="24"/>
          <w:szCs w:val="24"/>
          <w:lang w:val="uk-UA"/>
        </w:rPr>
        <w:t>засобів та пристроїв</w:t>
      </w:r>
      <w:r w:rsidR="00C53FB1">
        <w:rPr>
          <w:rFonts w:ascii="Times New Roman" w:hAnsi="Times New Roman" w:cs="Times New Roman"/>
          <w:sz w:val="24"/>
          <w:szCs w:val="24"/>
          <w:lang w:val="uk-UA"/>
        </w:rPr>
        <w:t>, які забезпечують інформативність процесів, що відбуваються або спостерігаються [</w:t>
      </w:r>
      <w:r w:rsidR="00C53FB1" w:rsidRPr="00C53FB1">
        <w:rPr>
          <w:rFonts w:ascii="Times New Roman" w:hAnsi="Times New Roman" w:cs="Times New Roman"/>
          <w:sz w:val="24"/>
          <w:szCs w:val="24"/>
          <w:lang w:val="uk-UA"/>
        </w:rPr>
        <w:t>1, 2</w:t>
      </w:r>
      <w:r w:rsidR="00C53FB1">
        <w:rPr>
          <w:rFonts w:ascii="Times New Roman" w:hAnsi="Times New Roman" w:cs="Times New Roman"/>
          <w:sz w:val="24"/>
          <w:szCs w:val="24"/>
          <w:lang w:val="uk-UA"/>
        </w:rPr>
        <w:t>]</w:t>
      </w:r>
      <w:r w:rsidR="00C53FB1" w:rsidRPr="00C53FB1">
        <w:rPr>
          <w:rFonts w:ascii="Times New Roman" w:hAnsi="Times New Roman" w:cs="Times New Roman"/>
          <w:sz w:val="24"/>
          <w:szCs w:val="24"/>
          <w:lang w:val="uk-UA"/>
        </w:rPr>
        <w:t xml:space="preserve">. </w:t>
      </w:r>
      <w:r w:rsidR="00C53FB1">
        <w:rPr>
          <w:rFonts w:ascii="Times New Roman" w:hAnsi="Times New Roman" w:cs="Times New Roman"/>
          <w:sz w:val="24"/>
          <w:szCs w:val="24"/>
          <w:lang w:val="uk-UA"/>
        </w:rPr>
        <w:t xml:space="preserve">Сьогодні важко уявити функціонування будь-якого процесу або явища без підтримки інформаційних технологій, а особливо інтелектуальних. Дослідженню інтелектуальних </w:t>
      </w:r>
      <w:r w:rsidR="00A47919">
        <w:rPr>
          <w:rFonts w:ascii="Times New Roman" w:hAnsi="Times New Roman" w:cs="Times New Roman"/>
          <w:sz w:val="24"/>
          <w:szCs w:val="24"/>
          <w:lang w:val="uk-UA"/>
        </w:rPr>
        <w:t xml:space="preserve">технологій присвячено ряд робіт таких видатних вітчизняних та закордонних вчених як Глушкова В.М., </w:t>
      </w:r>
      <w:proofErr w:type="spellStart"/>
      <w:r w:rsidR="00A47919">
        <w:rPr>
          <w:rFonts w:ascii="Times New Roman" w:hAnsi="Times New Roman" w:cs="Times New Roman"/>
          <w:sz w:val="24"/>
          <w:szCs w:val="24"/>
          <w:lang w:val="uk-UA"/>
        </w:rPr>
        <w:t>Ротштейна</w:t>
      </w:r>
      <w:proofErr w:type="spellEnd"/>
      <w:r w:rsidR="00A47919">
        <w:rPr>
          <w:rFonts w:ascii="Times New Roman" w:hAnsi="Times New Roman" w:cs="Times New Roman"/>
          <w:sz w:val="24"/>
          <w:szCs w:val="24"/>
          <w:lang w:val="uk-UA"/>
        </w:rPr>
        <w:t xml:space="preserve"> О.П., Тарасова В.О., Герасимова Б.М., Амосова М.М., Поспєлова Д.О., </w:t>
      </w:r>
      <w:proofErr w:type="spellStart"/>
      <w:r w:rsidR="00A47919">
        <w:rPr>
          <w:rFonts w:ascii="Times New Roman" w:hAnsi="Times New Roman" w:cs="Times New Roman"/>
          <w:sz w:val="24"/>
          <w:szCs w:val="24"/>
          <w:lang w:val="uk-UA"/>
        </w:rPr>
        <w:t>Сааті</w:t>
      </w:r>
      <w:proofErr w:type="spellEnd"/>
      <w:r w:rsidR="00A47919">
        <w:rPr>
          <w:rFonts w:ascii="Times New Roman" w:hAnsi="Times New Roman" w:cs="Times New Roman"/>
          <w:sz w:val="24"/>
          <w:szCs w:val="24"/>
          <w:lang w:val="uk-UA"/>
        </w:rPr>
        <w:t xml:space="preserve"> Т.Л., </w:t>
      </w:r>
      <w:proofErr w:type="spellStart"/>
      <w:r w:rsidR="00A47919">
        <w:rPr>
          <w:rFonts w:ascii="Times New Roman" w:hAnsi="Times New Roman" w:cs="Times New Roman"/>
          <w:sz w:val="24"/>
          <w:szCs w:val="24"/>
          <w:lang w:val="uk-UA"/>
        </w:rPr>
        <w:t>Зайченка</w:t>
      </w:r>
      <w:proofErr w:type="spellEnd"/>
      <w:r w:rsidR="00A47919">
        <w:rPr>
          <w:rFonts w:ascii="Times New Roman" w:hAnsi="Times New Roman" w:cs="Times New Roman"/>
          <w:sz w:val="24"/>
          <w:szCs w:val="24"/>
          <w:lang w:val="uk-UA"/>
        </w:rPr>
        <w:t xml:space="preserve"> Ю.П. та ін</w:t>
      </w:r>
      <w:r w:rsidR="000916B1">
        <w:rPr>
          <w:rFonts w:ascii="Times New Roman" w:hAnsi="Times New Roman" w:cs="Times New Roman"/>
          <w:sz w:val="24"/>
          <w:szCs w:val="24"/>
          <w:lang w:val="uk-UA"/>
        </w:rPr>
        <w:t>ші</w:t>
      </w:r>
      <w:r w:rsidR="00601A7A">
        <w:rPr>
          <w:rFonts w:ascii="Times New Roman" w:hAnsi="Times New Roman" w:cs="Times New Roman"/>
          <w:sz w:val="24"/>
          <w:szCs w:val="24"/>
          <w:lang w:val="uk-UA"/>
        </w:rPr>
        <w:t xml:space="preserve"> [1</w:t>
      </w:r>
      <w:r w:rsidR="00601A7A" w:rsidRPr="00601A7A">
        <w:rPr>
          <w:rFonts w:ascii="Times New Roman" w:hAnsi="Times New Roman" w:cs="Times New Roman"/>
          <w:sz w:val="24"/>
          <w:szCs w:val="24"/>
          <w:lang w:val="uk-UA"/>
        </w:rPr>
        <w:t>, 3-6]</w:t>
      </w:r>
      <w:r w:rsidR="00A47919">
        <w:rPr>
          <w:rFonts w:ascii="Times New Roman" w:hAnsi="Times New Roman" w:cs="Times New Roman"/>
          <w:sz w:val="24"/>
          <w:szCs w:val="24"/>
          <w:lang w:val="uk-UA"/>
        </w:rPr>
        <w:t xml:space="preserve">. </w:t>
      </w:r>
      <w:r w:rsidR="005C35BD">
        <w:rPr>
          <w:rFonts w:ascii="Times New Roman" w:hAnsi="Times New Roman" w:cs="Times New Roman"/>
          <w:sz w:val="24"/>
          <w:szCs w:val="24"/>
          <w:lang w:val="uk-UA"/>
        </w:rPr>
        <w:t>Роботи цих вчених</w:t>
      </w:r>
      <w:r w:rsidR="00A47919">
        <w:rPr>
          <w:rFonts w:ascii="Times New Roman" w:hAnsi="Times New Roman" w:cs="Times New Roman"/>
          <w:sz w:val="24"/>
          <w:szCs w:val="24"/>
          <w:lang w:val="uk-UA"/>
        </w:rPr>
        <w:t xml:space="preserve"> </w:t>
      </w:r>
      <w:r w:rsidR="005C35BD">
        <w:rPr>
          <w:rFonts w:ascii="Times New Roman" w:hAnsi="Times New Roman" w:cs="Times New Roman"/>
          <w:sz w:val="24"/>
          <w:szCs w:val="24"/>
          <w:lang w:val="uk-UA"/>
        </w:rPr>
        <w:t xml:space="preserve">можуть </w:t>
      </w:r>
      <w:r w:rsidR="00A47919">
        <w:rPr>
          <w:rFonts w:ascii="Times New Roman" w:hAnsi="Times New Roman" w:cs="Times New Roman"/>
          <w:sz w:val="24"/>
          <w:szCs w:val="24"/>
          <w:lang w:val="uk-UA"/>
        </w:rPr>
        <w:t>склад</w:t>
      </w:r>
      <w:r w:rsidR="005C35BD">
        <w:rPr>
          <w:rFonts w:ascii="Times New Roman" w:hAnsi="Times New Roman" w:cs="Times New Roman"/>
          <w:sz w:val="24"/>
          <w:szCs w:val="24"/>
          <w:lang w:val="uk-UA"/>
        </w:rPr>
        <w:t>ати</w:t>
      </w:r>
      <w:r w:rsidR="00A47919">
        <w:rPr>
          <w:rFonts w:ascii="Times New Roman" w:hAnsi="Times New Roman" w:cs="Times New Roman"/>
          <w:sz w:val="24"/>
          <w:szCs w:val="24"/>
          <w:lang w:val="uk-UA"/>
        </w:rPr>
        <w:t xml:space="preserve"> </w:t>
      </w:r>
      <w:r w:rsidR="005C35BD">
        <w:rPr>
          <w:rFonts w:ascii="Times New Roman" w:hAnsi="Times New Roman" w:cs="Times New Roman"/>
          <w:sz w:val="24"/>
          <w:szCs w:val="24"/>
          <w:lang w:val="uk-UA"/>
        </w:rPr>
        <w:t xml:space="preserve">базис при </w:t>
      </w:r>
      <w:r w:rsidR="00D861D0">
        <w:rPr>
          <w:rFonts w:ascii="Times New Roman" w:hAnsi="Times New Roman" w:cs="Times New Roman"/>
          <w:sz w:val="24"/>
          <w:szCs w:val="24"/>
          <w:lang w:val="uk-UA"/>
        </w:rPr>
        <w:t>вивче</w:t>
      </w:r>
      <w:r w:rsidR="005C35BD">
        <w:rPr>
          <w:rFonts w:ascii="Times New Roman" w:hAnsi="Times New Roman" w:cs="Times New Roman"/>
          <w:sz w:val="24"/>
          <w:szCs w:val="24"/>
          <w:lang w:val="uk-UA"/>
        </w:rPr>
        <w:t>ні будь-якої складної системи.</w:t>
      </w:r>
      <w:r w:rsidR="00D861D0">
        <w:rPr>
          <w:rFonts w:ascii="Times New Roman" w:hAnsi="Times New Roman" w:cs="Times New Roman"/>
          <w:sz w:val="24"/>
          <w:szCs w:val="24"/>
          <w:lang w:val="uk-UA"/>
        </w:rPr>
        <w:t xml:space="preserve"> </w:t>
      </w:r>
      <w:r w:rsidR="009A1E8E">
        <w:rPr>
          <w:rFonts w:ascii="Times New Roman" w:hAnsi="Times New Roman" w:cs="Times New Roman"/>
          <w:sz w:val="24"/>
          <w:szCs w:val="24"/>
          <w:lang w:val="uk-UA"/>
        </w:rPr>
        <w:t xml:space="preserve">Оскільки на результатах функціонування таких систем необхідно приймати рішення, то розробка інформаційних технологій супроводжується розробкою систем підтримки прийняття рішень. </w:t>
      </w:r>
      <w:r w:rsidR="00D861D0">
        <w:rPr>
          <w:rFonts w:ascii="Times New Roman" w:hAnsi="Times New Roman" w:cs="Times New Roman"/>
          <w:sz w:val="24"/>
          <w:szCs w:val="24"/>
          <w:lang w:val="uk-UA"/>
        </w:rPr>
        <w:t xml:space="preserve">Одною з таких </w:t>
      </w:r>
      <w:proofErr w:type="spellStart"/>
      <w:r w:rsidR="009A1E8E">
        <w:rPr>
          <w:rFonts w:ascii="Times New Roman" w:hAnsi="Times New Roman" w:cs="Times New Roman"/>
          <w:sz w:val="24"/>
          <w:szCs w:val="24"/>
          <w:lang w:val="uk-UA"/>
        </w:rPr>
        <w:t>слабкоструктурованих</w:t>
      </w:r>
      <w:proofErr w:type="spellEnd"/>
      <w:r w:rsidR="009A1E8E">
        <w:rPr>
          <w:rFonts w:ascii="Times New Roman" w:hAnsi="Times New Roman" w:cs="Times New Roman"/>
          <w:sz w:val="24"/>
          <w:szCs w:val="24"/>
          <w:lang w:val="uk-UA"/>
        </w:rPr>
        <w:t xml:space="preserve"> систем</w:t>
      </w:r>
      <w:r w:rsidR="00D861D0">
        <w:rPr>
          <w:rFonts w:ascii="Times New Roman" w:hAnsi="Times New Roman" w:cs="Times New Roman"/>
          <w:sz w:val="24"/>
          <w:szCs w:val="24"/>
          <w:lang w:val="uk-UA"/>
        </w:rPr>
        <w:t xml:space="preserve"> є кульова стрільба</w:t>
      </w:r>
      <w:r w:rsidR="00601A7A">
        <w:rPr>
          <w:rFonts w:ascii="Times New Roman" w:hAnsi="Times New Roman" w:cs="Times New Roman"/>
          <w:sz w:val="24"/>
          <w:szCs w:val="24"/>
          <w:lang w:val="en-US"/>
        </w:rPr>
        <w:t xml:space="preserve"> [3]</w:t>
      </w:r>
      <w:r w:rsidR="009A1E8E">
        <w:rPr>
          <w:rFonts w:ascii="Times New Roman" w:hAnsi="Times New Roman" w:cs="Times New Roman"/>
          <w:sz w:val="24"/>
          <w:szCs w:val="24"/>
          <w:lang w:val="uk-UA"/>
        </w:rPr>
        <w:t>.</w:t>
      </w:r>
    </w:p>
    <w:p w:rsidR="00906E12" w:rsidRDefault="00F15631" w:rsidP="006B304C">
      <w:pPr>
        <w:spacing w:after="0" w:line="240" w:lineRule="auto"/>
        <w:ind w:firstLine="709"/>
        <w:jc w:val="both"/>
        <w:rPr>
          <w:rFonts w:ascii="Times New Roman" w:hAnsi="Times New Roman" w:cs="Times New Roman"/>
          <w:sz w:val="24"/>
          <w:szCs w:val="24"/>
          <w:lang w:val="uk-UA"/>
        </w:rPr>
      </w:pPr>
      <w:r w:rsidRPr="00F15631">
        <w:rPr>
          <w:rFonts w:ascii="Times New Roman" w:hAnsi="Times New Roman" w:cs="Times New Roman"/>
          <w:sz w:val="24"/>
          <w:szCs w:val="24"/>
          <w:lang w:val="uk-UA"/>
        </w:rPr>
        <w:t>В історії створення та практичного використання комп'ютерних ІТ спортивної орієнтації, перш за все, звертає на себе увагу відсутність не тільки аналітичн</w:t>
      </w:r>
      <w:r>
        <w:rPr>
          <w:rFonts w:ascii="Times New Roman" w:hAnsi="Times New Roman" w:cs="Times New Roman"/>
          <w:sz w:val="24"/>
          <w:szCs w:val="24"/>
          <w:lang w:val="uk-UA"/>
        </w:rPr>
        <w:t>ого</w:t>
      </w:r>
      <w:r w:rsidRPr="00F15631">
        <w:rPr>
          <w:rFonts w:ascii="Times New Roman" w:hAnsi="Times New Roman" w:cs="Times New Roman"/>
          <w:sz w:val="24"/>
          <w:szCs w:val="24"/>
          <w:lang w:val="uk-UA"/>
        </w:rPr>
        <w:t xml:space="preserve"> огляд</w:t>
      </w:r>
      <w:r>
        <w:rPr>
          <w:rFonts w:ascii="Times New Roman" w:hAnsi="Times New Roman" w:cs="Times New Roman"/>
          <w:sz w:val="24"/>
          <w:szCs w:val="24"/>
          <w:lang w:val="uk-UA"/>
        </w:rPr>
        <w:t>у</w:t>
      </w:r>
      <w:r w:rsidRPr="00F15631">
        <w:rPr>
          <w:rFonts w:ascii="Times New Roman" w:hAnsi="Times New Roman" w:cs="Times New Roman"/>
          <w:sz w:val="24"/>
          <w:szCs w:val="24"/>
          <w:lang w:val="uk-UA"/>
        </w:rPr>
        <w:t xml:space="preserve"> досягнень в цій </w:t>
      </w:r>
      <w:r>
        <w:rPr>
          <w:rFonts w:ascii="Times New Roman" w:hAnsi="Times New Roman" w:cs="Times New Roman"/>
          <w:sz w:val="24"/>
          <w:szCs w:val="24"/>
          <w:lang w:val="uk-UA"/>
        </w:rPr>
        <w:t>галузі</w:t>
      </w:r>
      <w:r w:rsidRPr="00F15631">
        <w:rPr>
          <w:rFonts w:ascii="Times New Roman" w:hAnsi="Times New Roman" w:cs="Times New Roman"/>
          <w:sz w:val="24"/>
          <w:szCs w:val="24"/>
          <w:lang w:val="uk-UA"/>
        </w:rPr>
        <w:t xml:space="preserve">, але </w:t>
      </w:r>
      <w:r>
        <w:rPr>
          <w:rFonts w:ascii="Times New Roman" w:hAnsi="Times New Roman" w:cs="Times New Roman"/>
          <w:sz w:val="24"/>
          <w:szCs w:val="24"/>
          <w:lang w:val="uk-UA"/>
        </w:rPr>
        <w:t>й</w:t>
      </w:r>
      <w:r w:rsidRPr="00F15631">
        <w:rPr>
          <w:rFonts w:ascii="Times New Roman" w:hAnsi="Times New Roman" w:cs="Times New Roman"/>
          <w:sz w:val="24"/>
          <w:szCs w:val="24"/>
          <w:lang w:val="uk-UA"/>
        </w:rPr>
        <w:t xml:space="preserve"> самої інформації опису </w:t>
      </w:r>
      <w:r>
        <w:rPr>
          <w:rFonts w:ascii="Times New Roman" w:hAnsi="Times New Roman" w:cs="Times New Roman"/>
          <w:sz w:val="24"/>
          <w:szCs w:val="24"/>
          <w:lang w:val="uk-UA"/>
        </w:rPr>
        <w:t>та</w:t>
      </w:r>
      <w:r w:rsidRPr="00F15631">
        <w:rPr>
          <w:rFonts w:ascii="Times New Roman" w:hAnsi="Times New Roman" w:cs="Times New Roman"/>
          <w:sz w:val="24"/>
          <w:szCs w:val="24"/>
          <w:lang w:val="uk-UA"/>
        </w:rPr>
        <w:t xml:space="preserve"> оцінки можливостей створених технічних і програмних засобів при їх використанні спортивними фахівцями в практичній діяльності. Цих питань в переважній більшості випадків </w:t>
      </w:r>
      <w:r>
        <w:rPr>
          <w:rFonts w:ascii="Times New Roman" w:hAnsi="Times New Roman" w:cs="Times New Roman"/>
          <w:sz w:val="24"/>
          <w:szCs w:val="24"/>
          <w:lang w:val="uk-UA"/>
        </w:rPr>
        <w:t>торкаються</w:t>
      </w:r>
      <w:r w:rsidRPr="00F15631">
        <w:rPr>
          <w:rFonts w:ascii="Times New Roman" w:hAnsi="Times New Roman" w:cs="Times New Roman"/>
          <w:sz w:val="24"/>
          <w:szCs w:val="24"/>
          <w:lang w:val="uk-UA"/>
        </w:rPr>
        <w:t xml:space="preserve"> </w:t>
      </w:r>
      <w:r>
        <w:rPr>
          <w:rFonts w:ascii="Times New Roman" w:hAnsi="Times New Roman" w:cs="Times New Roman"/>
          <w:sz w:val="24"/>
          <w:szCs w:val="24"/>
          <w:lang w:val="uk-UA"/>
        </w:rPr>
        <w:t>лише</w:t>
      </w:r>
      <w:r w:rsidRPr="00F15631">
        <w:rPr>
          <w:rFonts w:ascii="Times New Roman" w:hAnsi="Times New Roman" w:cs="Times New Roman"/>
          <w:sz w:val="24"/>
          <w:szCs w:val="24"/>
          <w:lang w:val="uk-UA"/>
        </w:rPr>
        <w:t xml:space="preserve"> </w:t>
      </w:r>
      <w:r>
        <w:rPr>
          <w:rFonts w:ascii="Times New Roman" w:hAnsi="Times New Roman" w:cs="Times New Roman"/>
          <w:sz w:val="24"/>
          <w:szCs w:val="24"/>
          <w:lang w:val="uk-UA"/>
        </w:rPr>
        <w:t>у спеціальній</w:t>
      </w:r>
      <w:r w:rsidRPr="00F15631">
        <w:rPr>
          <w:rFonts w:ascii="Times New Roman" w:hAnsi="Times New Roman" w:cs="Times New Roman"/>
          <w:sz w:val="24"/>
          <w:szCs w:val="24"/>
          <w:lang w:val="uk-UA"/>
        </w:rPr>
        <w:t xml:space="preserve"> технічній літературі при розгляді окремих практичних питань конкретної спрямованості. Що стосується системного підходу </w:t>
      </w:r>
      <w:r>
        <w:rPr>
          <w:rFonts w:ascii="Times New Roman" w:hAnsi="Times New Roman" w:cs="Times New Roman"/>
          <w:sz w:val="24"/>
          <w:szCs w:val="24"/>
          <w:lang w:val="uk-UA"/>
        </w:rPr>
        <w:t>до вирішення цього завдання, то</w:t>
      </w:r>
      <w:r w:rsidRPr="00F15631">
        <w:rPr>
          <w:rFonts w:ascii="Times New Roman" w:hAnsi="Times New Roman" w:cs="Times New Roman"/>
          <w:sz w:val="24"/>
          <w:szCs w:val="24"/>
          <w:lang w:val="uk-UA"/>
        </w:rPr>
        <w:t xml:space="preserve"> така інформація розкривається тільки при описі систем супроводу престижних спортивних змагань, таких, наприклад, як чемпіонати світу та Олімпійські ігри.</w:t>
      </w:r>
    </w:p>
    <w:p w:rsidR="00DD53D4" w:rsidRPr="00A47919" w:rsidRDefault="00DD53D4" w:rsidP="006B304C">
      <w:pPr>
        <w:spacing w:after="0" w:line="240" w:lineRule="auto"/>
        <w:ind w:firstLine="709"/>
        <w:jc w:val="both"/>
        <w:rPr>
          <w:rFonts w:ascii="Times New Roman" w:hAnsi="Times New Roman" w:cs="Times New Roman"/>
          <w:sz w:val="24"/>
          <w:szCs w:val="24"/>
          <w:lang w:val="uk-UA"/>
        </w:rPr>
      </w:pPr>
      <w:r w:rsidRPr="00DD53D4">
        <w:rPr>
          <w:rFonts w:ascii="Times New Roman" w:hAnsi="Times New Roman" w:cs="Times New Roman"/>
          <w:sz w:val="24"/>
          <w:szCs w:val="24"/>
          <w:lang w:val="uk-UA"/>
        </w:rPr>
        <w:t xml:space="preserve">Актуальність розгляду даних питань полягає </w:t>
      </w:r>
      <w:r>
        <w:rPr>
          <w:rFonts w:ascii="Times New Roman" w:hAnsi="Times New Roman" w:cs="Times New Roman"/>
          <w:sz w:val="24"/>
          <w:szCs w:val="24"/>
          <w:lang w:val="uk-UA"/>
        </w:rPr>
        <w:t>у</w:t>
      </w:r>
      <w:r w:rsidRPr="00DD53D4">
        <w:rPr>
          <w:rFonts w:ascii="Times New Roman" w:hAnsi="Times New Roman" w:cs="Times New Roman"/>
          <w:sz w:val="24"/>
          <w:szCs w:val="24"/>
          <w:lang w:val="uk-UA"/>
        </w:rPr>
        <w:t xml:space="preserve"> наступному: спортивна діяльність значною мірою сприяє органічному розвитку особистості, її організованості і цілеспрямованості; в міру розвитку суспільства соціальна роль спорту і ступінь його впливу на суспільство зростають, розширюються функції, ускладнюється вся система спорту в цілому і кожного з його окремих рівнів, до одного з яких і відноситься функціональна підсистема ефективної підготовки спортсменів високої кваліфікації; швидкий доступ до об'єктивної інформації для спортивних фахівців служить передумовою для вироблення найбільш оптимальних рішень, що забезпечують досягнення спортсменами ще більш високих результатів; впровадження прогресивних технологій в спортивну діяльність супроводжувалося в світі з 70-х років, </w:t>
      </w:r>
      <w:r w:rsidR="004115C1">
        <w:rPr>
          <w:rFonts w:ascii="Times New Roman" w:hAnsi="Times New Roman" w:cs="Times New Roman"/>
          <w:sz w:val="24"/>
          <w:szCs w:val="24"/>
          <w:lang w:val="uk-UA"/>
        </w:rPr>
        <w:t>у</w:t>
      </w:r>
      <w:r w:rsidRPr="00DD53D4">
        <w:rPr>
          <w:rFonts w:ascii="Times New Roman" w:hAnsi="Times New Roman" w:cs="Times New Roman"/>
          <w:sz w:val="24"/>
          <w:szCs w:val="24"/>
          <w:lang w:val="uk-UA"/>
        </w:rPr>
        <w:t xml:space="preserve"> той час як в Україні використання їх починає потроху зростати з 2000 року. Тому на сучасному етапі досить актуальна практична діяльність </w:t>
      </w:r>
      <w:r w:rsidR="004115C1">
        <w:rPr>
          <w:rFonts w:ascii="Times New Roman" w:hAnsi="Times New Roman" w:cs="Times New Roman"/>
          <w:sz w:val="24"/>
          <w:szCs w:val="24"/>
          <w:lang w:val="uk-UA"/>
        </w:rPr>
        <w:t>при</w:t>
      </w:r>
      <w:r w:rsidRPr="00DD53D4">
        <w:rPr>
          <w:rFonts w:ascii="Times New Roman" w:hAnsi="Times New Roman" w:cs="Times New Roman"/>
          <w:sz w:val="24"/>
          <w:szCs w:val="24"/>
          <w:lang w:val="uk-UA"/>
        </w:rPr>
        <w:t xml:space="preserve"> дослідженн</w:t>
      </w:r>
      <w:r w:rsidR="004115C1">
        <w:rPr>
          <w:rFonts w:ascii="Times New Roman" w:hAnsi="Times New Roman" w:cs="Times New Roman"/>
          <w:sz w:val="24"/>
          <w:szCs w:val="24"/>
          <w:lang w:val="uk-UA"/>
        </w:rPr>
        <w:t>і</w:t>
      </w:r>
      <w:r w:rsidRPr="00DD53D4">
        <w:rPr>
          <w:rFonts w:ascii="Times New Roman" w:hAnsi="Times New Roman" w:cs="Times New Roman"/>
          <w:sz w:val="24"/>
          <w:szCs w:val="24"/>
          <w:lang w:val="uk-UA"/>
        </w:rPr>
        <w:t xml:space="preserve"> </w:t>
      </w:r>
      <w:r w:rsidR="004115C1">
        <w:rPr>
          <w:rFonts w:ascii="Times New Roman" w:hAnsi="Times New Roman" w:cs="Times New Roman"/>
          <w:sz w:val="24"/>
          <w:szCs w:val="24"/>
          <w:lang w:val="uk-UA"/>
        </w:rPr>
        <w:t>цілеспрямованої системи</w:t>
      </w:r>
      <w:r w:rsidRPr="00DD53D4">
        <w:rPr>
          <w:rFonts w:ascii="Times New Roman" w:hAnsi="Times New Roman" w:cs="Times New Roman"/>
          <w:sz w:val="24"/>
          <w:szCs w:val="24"/>
          <w:lang w:val="uk-UA"/>
        </w:rPr>
        <w:t xml:space="preserve"> і, особливо, </w:t>
      </w:r>
      <w:r w:rsidR="004115C1">
        <w:rPr>
          <w:rFonts w:ascii="Times New Roman" w:hAnsi="Times New Roman" w:cs="Times New Roman"/>
          <w:sz w:val="24"/>
          <w:szCs w:val="24"/>
          <w:lang w:val="uk-UA"/>
        </w:rPr>
        <w:t>проблемно-орієнтованих</w:t>
      </w:r>
      <w:r w:rsidRPr="00DD53D4">
        <w:rPr>
          <w:rFonts w:ascii="Times New Roman" w:hAnsi="Times New Roman" w:cs="Times New Roman"/>
          <w:sz w:val="24"/>
          <w:szCs w:val="24"/>
          <w:lang w:val="uk-UA"/>
        </w:rPr>
        <w:t xml:space="preserve"> ІТ, що забезпечують підтримку прийняття ефективних рішень в цій сфері суспільства.</w:t>
      </w:r>
    </w:p>
    <w:p w:rsidR="00D20095" w:rsidRDefault="002A57B5" w:rsidP="002A57B5">
      <w:pPr>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При дослідженні системи підтримки прийняття рішень вибору стрільця при відборі до провідних змагань та описанні математичної моделі необхідно враховувати велику кількість вхідних параметрів. Складність при описанні моделі полягає у наявності крім кількісних характеристик ще якісних або таких, які складно формалізувати. Для вирішення цієї проблеми необхідно скористатись теорією нечітких множин. Застосування такого апарату дозволяє формально описувати математичну модель та отримувати результати близькі до фактичних.</w:t>
      </w:r>
    </w:p>
    <w:p w:rsidR="002A57B5" w:rsidRDefault="002A57B5" w:rsidP="00601A7A">
      <w:pPr>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При виборі спортсмена для участі у змаганнях найвищого рівня врахову</w:t>
      </w:r>
      <w:r w:rsidR="001465B2">
        <w:rPr>
          <w:rFonts w:ascii="Times New Roman" w:hAnsi="Times New Roman" w:cs="Times New Roman"/>
          <w:sz w:val="24"/>
          <w:szCs w:val="24"/>
          <w:lang w:val="uk-UA"/>
        </w:rPr>
        <w:t>ється</w:t>
      </w:r>
      <w:r>
        <w:rPr>
          <w:rFonts w:ascii="Times New Roman" w:hAnsi="Times New Roman" w:cs="Times New Roman"/>
          <w:sz w:val="24"/>
          <w:szCs w:val="24"/>
          <w:lang w:val="uk-UA"/>
        </w:rPr>
        <w:t xml:space="preserve"> </w:t>
      </w:r>
      <w:r w:rsidR="001465B2">
        <w:rPr>
          <w:rFonts w:ascii="Times New Roman" w:hAnsi="Times New Roman" w:cs="Times New Roman"/>
          <w:sz w:val="24"/>
          <w:szCs w:val="24"/>
          <w:lang w:val="uk-UA"/>
        </w:rPr>
        <w:t>б</w:t>
      </w:r>
      <w:r w:rsidR="00601A7A">
        <w:rPr>
          <w:rFonts w:ascii="Times New Roman" w:hAnsi="Times New Roman" w:cs="Times New Roman"/>
          <w:sz w:val="24"/>
          <w:szCs w:val="24"/>
          <w:lang w:val="en-US"/>
        </w:rPr>
        <w:t>f</w:t>
      </w:r>
      <w:proofErr w:type="spellStart"/>
      <w:r w:rsidR="001465B2">
        <w:rPr>
          <w:rFonts w:ascii="Times New Roman" w:hAnsi="Times New Roman" w:cs="Times New Roman"/>
          <w:sz w:val="24"/>
          <w:szCs w:val="24"/>
          <w:lang w:val="uk-UA"/>
        </w:rPr>
        <w:t>гато</w:t>
      </w:r>
      <w:proofErr w:type="spellEnd"/>
      <w:r w:rsidR="001465B2">
        <w:rPr>
          <w:rFonts w:ascii="Times New Roman" w:hAnsi="Times New Roman" w:cs="Times New Roman"/>
          <w:sz w:val="24"/>
          <w:szCs w:val="24"/>
          <w:lang w:val="uk-UA"/>
        </w:rPr>
        <w:t xml:space="preserve"> критеріїв, серед яких можна виділити декілька основних</w:t>
      </w:r>
      <w:r w:rsidR="00601A7A" w:rsidRPr="00601A7A">
        <w:rPr>
          <w:rFonts w:ascii="Times New Roman" w:hAnsi="Times New Roman" w:cs="Times New Roman"/>
          <w:sz w:val="24"/>
          <w:szCs w:val="24"/>
        </w:rPr>
        <w:t xml:space="preserve"> [3]</w:t>
      </w:r>
      <w:r>
        <w:rPr>
          <w:rFonts w:ascii="Times New Roman" w:hAnsi="Times New Roman" w:cs="Times New Roman"/>
          <w:sz w:val="24"/>
          <w:szCs w:val="24"/>
          <w:lang w:val="uk-UA"/>
        </w:rPr>
        <w:t>:</w:t>
      </w:r>
    </w:p>
    <w:p w:rsidR="002A57B5" w:rsidRPr="00B348B7" w:rsidRDefault="00B348B7" w:rsidP="002A57B5">
      <w:pPr>
        <w:spacing w:after="0" w:line="240" w:lineRule="auto"/>
        <w:ind w:firstLine="709"/>
        <w:jc w:val="both"/>
        <w:rPr>
          <w:rFonts w:ascii="Times New Roman" w:hAnsi="Times New Roman" w:cs="Times New Roman"/>
          <w:sz w:val="24"/>
          <w:szCs w:val="24"/>
          <w:lang w:val="uk-UA"/>
        </w:rPr>
      </w:pPr>
      <w:r w:rsidRPr="00B348B7">
        <w:rPr>
          <w:rFonts w:ascii="Times New Roman" w:hAnsi="Times New Roman" w:cs="Times New Roman"/>
          <w:position w:val="-14"/>
          <w:sz w:val="24"/>
          <w:szCs w:val="24"/>
          <w:lang w:val="uk-UA"/>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6" o:title=""/>
          </v:shape>
          <o:OLEObject Type="Embed" ProgID="Equation.DSMT4" ShapeID="_x0000_i1025" DrawAspect="Content" ObjectID="_1534964801" r:id="rId7"/>
        </w:object>
      </w:r>
      <w:r w:rsidR="002A57B5" w:rsidRPr="00B348B7">
        <w:rPr>
          <w:rFonts w:ascii="Times New Roman" w:hAnsi="Times New Roman" w:cs="Times New Roman"/>
          <w:sz w:val="24"/>
          <w:szCs w:val="24"/>
          <w:lang w:val="uk-UA"/>
        </w:rPr>
        <w:t xml:space="preserve"> – досягнутий спортсменом середньостатистичний результат за аналізований проміжок часу;</w:t>
      </w:r>
    </w:p>
    <w:p w:rsidR="002A57B5" w:rsidRPr="00B348B7" w:rsidRDefault="00B348B7" w:rsidP="002A57B5">
      <w:pPr>
        <w:spacing w:after="0" w:line="240" w:lineRule="auto"/>
        <w:ind w:firstLine="709"/>
        <w:jc w:val="both"/>
        <w:rPr>
          <w:rFonts w:ascii="Times New Roman" w:hAnsi="Times New Roman" w:cs="Times New Roman"/>
          <w:sz w:val="24"/>
          <w:szCs w:val="24"/>
          <w:lang w:val="uk-UA"/>
        </w:rPr>
      </w:pPr>
      <w:r w:rsidRPr="00B348B7">
        <w:rPr>
          <w:rFonts w:ascii="Times New Roman" w:hAnsi="Times New Roman" w:cs="Times New Roman"/>
          <w:position w:val="-14"/>
          <w:sz w:val="24"/>
          <w:szCs w:val="24"/>
          <w:lang w:val="uk-UA"/>
        </w:rPr>
        <w:object w:dxaOrig="320" w:dyaOrig="380">
          <v:shape id="_x0000_i1026" type="#_x0000_t75" style="width:15.75pt;height:18.75pt" o:ole="">
            <v:imagedata r:id="rId8" o:title=""/>
          </v:shape>
          <o:OLEObject Type="Embed" ProgID="Equation.DSMT4" ShapeID="_x0000_i1026" DrawAspect="Content" ObjectID="_1534964802" r:id="rId9"/>
        </w:object>
      </w:r>
      <w:r w:rsidR="002A57B5" w:rsidRPr="00B348B7">
        <w:rPr>
          <w:rFonts w:ascii="Times New Roman" w:hAnsi="Times New Roman" w:cs="Times New Roman"/>
          <w:sz w:val="24"/>
          <w:szCs w:val="24"/>
          <w:lang w:val="uk-UA"/>
        </w:rPr>
        <w:t xml:space="preserve"> – </w:t>
      </w:r>
      <w:r w:rsidRPr="00B348B7">
        <w:rPr>
          <w:rFonts w:ascii="Times New Roman" w:hAnsi="Times New Roman" w:cs="Times New Roman"/>
          <w:sz w:val="24"/>
          <w:szCs w:val="24"/>
          <w:lang w:val="uk-UA"/>
        </w:rPr>
        <w:t>показник перспективності спортсмена, що характеризується максимальним результатом, показаним на останніх змаганнях високого рангу</w:t>
      </w:r>
      <w:r w:rsidR="002A57B5" w:rsidRPr="00B348B7">
        <w:rPr>
          <w:rFonts w:ascii="Times New Roman" w:hAnsi="Times New Roman" w:cs="Times New Roman"/>
          <w:sz w:val="24"/>
          <w:szCs w:val="24"/>
          <w:lang w:val="uk-UA"/>
        </w:rPr>
        <w:t>;</w:t>
      </w:r>
    </w:p>
    <w:p w:rsidR="002A57B5" w:rsidRPr="00B348B7" w:rsidRDefault="00B348B7" w:rsidP="002A57B5">
      <w:pPr>
        <w:spacing w:after="0" w:line="240" w:lineRule="auto"/>
        <w:ind w:firstLine="709"/>
        <w:jc w:val="both"/>
        <w:rPr>
          <w:rFonts w:ascii="Times New Roman" w:hAnsi="Times New Roman" w:cs="Times New Roman"/>
          <w:sz w:val="24"/>
          <w:szCs w:val="24"/>
          <w:lang w:val="uk-UA"/>
        </w:rPr>
      </w:pPr>
      <w:r w:rsidRPr="00B348B7">
        <w:rPr>
          <w:rFonts w:ascii="Times New Roman" w:hAnsi="Times New Roman" w:cs="Times New Roman"/>
          <w:position w:val="-14"/>
          <w:sz w:val="24"/>
          <w:szCs w:val="24"/>
          <w:lang w:val="uk-UA"/>
        </w:rPr>
        <w:object w:dxaOrig="320" w:dyaOrig="380">
          <v:shape id="_x0000_i1027" type="#_x0000_t75" style="width:15.75pt;height:18.75pt" o:ole="">
            <v:imagedata r:id="rId10" o:title=""/>
          </v:shape>
          <o:OLEObject Type="Embed" ProgID="Equation.DSMT4" ShapeID="_x0000_i1027" DrawAspect="Content" ObjectID="_1534964803" r:id="rId11"/>
        </w:object>
      </w:r>
      <w:r w:rsidR="002A57B5" w:rsidRPr="00B348B7">
        <w:rPr>
          <w:rFonts w:ascii="Times New Roman" w:hAnsi="Times New Roman" w:cs="Times New Roman"/>
          <w:sz w:val="24"/>
          <w:szCs w:val="24"/>
          <w:lang w:val="uk-UA"/>
        </w:rPr>
        <w:t xml:space="preserve"> – </w:t>
      </w:r>
      <w:r w:rsidRPr="00B348B7">
        <w:rPr>
          <w:rFonts w:ascii="Times New Roman" w:hAnsi="Times New Roman" w:cs="Times New Roman"/>
          <w:sz w:val="24"/>
          <w:szCs w:val="24"/>
          <w:lang w:val="uk-UA"/>
        </w:rPr>
        <w:t>оцінка потенційних можливостей стрільця</w:t>
      </w:r>
      <w:r w:rsidR="002A57B5" w:rsidRPr="00B348B7">
        <w:rPr>
          <w:rFonts w:ascii="Times New Roman" w:hAnsi="Times New Roman" w:cs="Times New Roman"/>
          <w:sz w:val="24"/>
          <w:szCs w:val="24"/>
          <w:lang w:val="uk-UA"/>
        </w:rPr>
        <w:t>;</w:t>
      </w:r>
    </w:p>
    <w:p w:rsidR="002A57B5" w:rsidRDefault="00B348B7" w:rsidP="002A57B5">
      <w:pPr>
        <w:spacing w:after="0" w:line="240" w:lineRule="auto"/>
        <w:ind w:firstLine="709"/>
        <w:rPr>
          <w:rFonts w:ascii="Times New Roman" w:hAnsi="Times New Roman" w:cs="Times New Roman"/>
          <w:sz w:val="24"/>
          <w:szCs w:val="24"/>
          <w:lang w:val="uk-UA"/>
        </w:rPr>
      </w:pPr>
      <w:r w:rsidRPr="00B348B7">
        <w:rPr>
          <w:rFonts w:ascii="Times New Roman" w:hAnsi="Times New Roman" w:cs="Times New Roman"/>
          <w:position w:val="-14"/>
          <w:sz w:val="24"/>
          <w:szCs w:val="24"/>
          <w:lang w:val="uk-UA"/>
        </w:rPr>
        <w:object w:dxaOrig="320" w:dyaOrig="380">
          <v:shape id="_x0000_i1028" type="#_x0000_t75" style="width:15.75pt;height:18.75pt" o:ole="">
            <v:imagedata r:id="rId12" o:title=""/>
          </v:shape>
          <o:OLEObject Type="Embed" ProgID="Equation.DSMT4" ShapeID="_x0000_i1028" DrawAspect="Content" ObjectID="_1534964804" r:id="rId13"/>
        </w:object>
      </w:r>
      <w:r w:rsidR="002A57B5" w:rsidRPr="00B348B7">
        <w:rPr>
          <w:rFonts w:ascii="Times New Roman" w:hAnsi="Times New Roman" w:cs="Times New Roman"/>
          <w:sz w:val="24"/>
          <w:szCs w:val="24"/>
          <w:lang w:val="uk-UA"/>
        </w:rPr>
        <w:t xml:space="preserve"> – </w:t>
      </w:r>
      <w:r w:rsidRPr="00B348B7">
        <w:rPr>
          <w:rFonts w:ascii="Times New Roman" w:hAnsi="Times New Roman" w:cs="Times New Roman"/>
          <w:sz w:val="24"/>
          <w:szCs w:val="24"/>
          <w:lang w:val="uk-UA"/>
        </w:rPr>
        <w:t>техніко-тактична підготовленість спортсмена</w:t>
      </w:r>
      <w:r w:rsidR="002A57B5" w:rsidRPr="00B348B7">
        <w:rPr>
          <w:rFonts w:ascii="Times New Roman" w:hAnsi="Times New Roman" w:cs="Times New Roman"/>
          <w:sz w:val="24"/>
          <w:szCs w:val="24"/>
          <w:lang w:val="uk-UA"/>
        </w:rPr>
        <w:t>.</w:t>
      </w:r>
    </w:p>
    <w:p w:rsidR="001465B2" w:rsidRDefault="001465B2" w:rsidP="001465B2">
      <w:pPr>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Кожен з цих критеріїв має свої властивості та </w:t>
      </w:r>
      <w:proofErr w:type="spellStart"/>
      <w:r>
        <w:rPr>
          <w:rFonts w:ascii="Times New Roman" w:hAnsi="Times New Roman" w:cs="Times New Roman"/>
          <w:sz w:val="24"/>
          <w:szCs w:val="24"/>
          <w:lang w:val="uk-UA"/>
        </w:rPr>
        <w:t>агрегується</w:t>
      </w:r>
      <w:proofErr w:type="spellEnd"/>
      <w:r>
        <w:rPr>
          <w:rFonts w:ascii="Times New Roman" w:hAnsi="Times New Roman" w:cs="Times New Roman"/>
          <w:sz w:val="24"/>
          <w:szCs w:val="24"/>
          <w:lang w:val="uk-UA"/>
        </w:rPr>
        <w:t xml:space="preserve"> з врахуванням кількісних та якісних показників. Якщо деякі критерії можна одразу визначати, то визначенню інших присвячуються окремі дослідження. Наприклад, для знаходження техніко-тактичної підготовленості спортсмену потрібно врахувати:</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к</w:t>
      </w:r>
      <w:r w:rsidRPr="001465B2">
        <w:rPr>
          <w:rFonts w:ascii="Times New Roman" w:hAnsi="Times New Roman" w:cs="Times New Roman"/>
          <w:sz w:val="24"/>
          <w:szCs w:val="24"/>
          <w:lang w:val="uk-UA"/>
        </w:rPr>
        <w:t>оефіцієнт центральності розташування пробоїн;</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в</w:t>
      </w:r>
      <w:r w:rsidRPr="001465B2">
        <w:rPr>
          <w:rFonts w:ascii="Times New Roman" w:hAnsi="Times New Roman" w:cs="Times New Roman"/>
          <w:sz w:val="24"/>
          <w:szCs w:val="24"/>
          <w:lang w:val="uk-UA"/>
        </w:rPr>
        <w:t>еличина F площі багатокутника, утвореного сукупністю пробоїн</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точність прицілювання, мм;</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швидкість руху точки прицілювання, мм/</w:t>
      </w:r>
      <w:proofErr w:type="spellStart"/>
      <w:r w:rsidRPr="001465B2">
        <w:rPr>
          <w:rFonts w:ascii="Times New Roman" w:hAnsi="Times New Roman" w:cs="Times New Roman"/>
          <w:sz w:val="24"/>
          <w:szCs w:val="24"/>
          <w:lang w:val="uk-UA"/>
        </w:rPr>
        <w:t>сек</w:t>
      </w:r>
      <w:proofErr w:type="spellEnd"/>
      <w:r w:rsidRPr="001465B2">
        <w:rPr>
          <w:rFonts w:ascii="Times New Roman" w:hAnsi="Times New Roman" w:cs="Times New Roman"/>
          <w:sz w:val="24"/>
          <w:szCs w:val="24"/>
          <w:lang w:val="uk-UA"/>
        </w:rPr>
        <w:t>;</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 xml:space="preserve">час прицілювання в циклі пострілу, </w:t>
      </w:r>
      <w:proofErr w:type="spellStart"/>
      <w:r w:rsidRPr="001465B2">
        <w:rPr>
          <w:rFonts w:ascii="Times New Roman" w:hAnsi="Times New Roman" w:cs="Times New Roman"/>
          <w:sz w:val="24"/>
          <w:szCs w:val="24"/>
          <w:lang w:val="uk-UA"/>
        </w:rPr>
        <w:t>сек</w:t>
      </w:r>
      <w:proofErr w:type="spellEnd"/>
      <w:r w:rsidRPr="001465B2">
        <w:rPr>
          <w:rFonts w:ascii="Times New Roman" w:hAnsi="Times New Roman" w:cs="Times New Roman"/>
          <w:sz w:val="24"/>
          <w:szCs w:val="24"/>
          <w:lang w:val="uk-UA"/>
        </w:rPr>
        <w:t>;</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стійкість точки прицілювання в габариті 10.0,</w:t>
      </w:r>
      <w:r>
        <w:rPr>
          <w:rFonts w:ascii="Times New Roman" w:hAnsi="Times New Roman" w:cs="Times New Roman"/>
          <w:sz w:val="24"/>
          <w:szCs w:val="24"/>
          <w:lang w:val="uk-UA"/>
        </w:rPr>
        <w:t xml:space="preserve"> </w:t>
      </w:r>
      <w:r w:rsidRPr="001465B2">
        <w:rPr>
          <w:rFonts w:ascii="Times New Roman" w:hAnsi="Times New Roman" w:cs="Times New Roman"/>
          <w:sz w:val="24"/>
          <w:szCs w:val="24"/>
          <w:lang w:val="uk-UA"/>
        </w:rPr>
        <w:t>%;</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 xml:space="preserve">коефіцієнт ступеня координації </w:t>
      </w:r>
      <w:proofErr w:type="spellStart"/>
      <w:r w:rsidRPr="001465B2">
        <w:rPr>
          <w:rFonts w:ascii="Times New Roman" w:hAnsi="Times New Roman" w:cs="Times New Roman"/>
          <w:sz w:val="24"/>
          <w:szCs w:val="24"/>
          <w:lang w:val="uk-UA"/>
        </w:rPr>
        <w:t>мікро</w:t>
      </w:r>
      <w:proofErr w:type="spellEnd"/>
      <w:r w:rsidRPr="001465B2">
        <w:rPr>
          <w:rFonts w:ascii="Times New Roman" w:hAnsi="Times New Roman" w:cs="Times New Roman"/>
          <w:sz w:val="24"/>
          <w:szCs w:val="24"/>
          <w:lang w:val="uk-UA"/>
        </w:rPr>
        <w:t xml:space="preserve"> рухів стрільця;</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 xml:space="preserve">латентний час зорово-рухової реакції, </w:t>
      </w:r>
      <w:proofErr w:type="spellStart"/>
      <w:r w:rsidRPr="001465B2">
        <w:rPr>
          <w:rFonts w:ascii="Times New Roman" w:hAnsi="Times New Roman" w:cs="Times New Roman"/>
          <w:sz w:val="24"/>
          <w:szCs w:val="24"/>
          <w:lang w:val="uk-UA"/>
        </w:rPr>
        <w:t>мс</w:t>
      </w:r>
      <w:proofErr w:type="spellEnd"/>
      <w:r w:rsidRPr="001465B2">
        <w:rPr>
          <w:rFonts w:ascii="Times New Roman" w:hAnsi="Times New Roman" w:cs="Times New Roman"/>
          <w:sz w:val="24"/>
          <w:szCs w:val="24"/>
          <w:lang w:val="uk-UA"/>
        </w:rPr>
        <w:t>;</w:t>
      </w:r>
    </w:p>
    <w:p w:rsidR="001465B2" w:rsidRP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 xml:space="preserve">коефіцієнт </w:t>
      </w:r>
      <w:proofErr w:type="spellStart"/>
      <w:r w:rsidRPr="001465B2">
        <w:rPr>
          <w:rFonts w:ascii="Times New Roman" w:hAnsi="Times New Roman" w:cs="Times New Roman"/>
          <w:sz w:val="24"/>
          <w:szCs w:val="24"/>
          <w:lang w:val="uk-UA"/>
        </w:rPr>
        <w:t>еліпсності</w:t>
      </w:r>
      <w:proofErr w:type="spellEnd"/>
      <w:r w:rsidRPr="001465B2">
        <w:rPr>
          <w:rFonts w:ascii="Times New Roman" w:hAnsi="Times New Roman" w:cs="Times New Roman"/>
          <w:sz w:val="24"/>
          <w:szCs w:val="24"/>
          <w:lang w:val="uk-UA"/>
        </w:rPr>
        <w:t xml:space="preserve"> траєкторії прицілювання;</w:t>
      </w:r>
    </w:p>
    <w:p w:rsidR="001465B2" w:rsidRDefault="001465B2" w:rsidP="001465B2">
      <w:pPr>
        <w:pStyle w:val="a4"/>
        <w:numPr>
          <w:ilvl w:val="0"/>
          <w:numId w:val="2"/>
        </w:numPr>
        <w:spacing w:after="0" w:line="240" w:lineRule="auto"/>
        <w:jc w:val="both"/>
        <w:rPr>
          <w:rFonts w:ascii="Times New Roman" w:hAnsi="Times New Roman" w:cs="Times New Roman"/>
          <w:sz w:val="24"/>
          <w:szCs w:val="24"/>
          <w:lang w:val="uk-UA"/>
        </w:rPr>
      </w:pPr>
      <w:r w:rsidRPr="001465B2">
        <w:rPr>
          <w:rFonts w:ascii="Times New Roman" w:hAnsi="Times New Roman" w:cs="Times New Roman"/>
          <w:sz w:val="24"/>
          <w:szCs w:val="24"/>
          <w:lang w:val="uk-UA"/>
        </w:rPr>
        <w:t>ре</w:t>
      </w:r>
      <w:r>
        <w:rPr>
          <w:rFonts w:ascii="Times New Roman" w:hAnsi="Times New Roman" w:cs="Times New Roman"/>
          <w:sz w:val="24"/>
          <w:szCs w:val="24"/>
          <w:lang w:val="uk-UA"/>
        </w:rPr>
        <w:t>зультат позначки пострілу, очок та інші.</w:t>
      </w:r>
    </w:p>
    <w:p w:rsidR="001465B2" w:rsidRDefault="001465B2" w:rsidP="001465B2">
      <w:pPr>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Тоді з врахуванням всіх показників </w:t>
      </w:r>
      <w:r w:rsidR="00285D2C">
        <w:rPr>
          <w:rFonts w:ascii="Times New Roman" w:hAnsi="Times New Roman" w:cs="Times New Roman"/>
          <w:sz w:val="24"/>
          <w:szCs w:val="24"/>
          <w:lang w:val="uk-UA"/>
        </w:rPr>
        <w:t>математичн</w:t>
      </w:r>
      <w:r w:rsidR="00601A7A">
        <w:rPr>
          <w:rFonts w:ascii="Times New Roman" w:hAnsi="Times New Roman" w:cs="Times New Roman"/>
          <w:sz w:val="24"/>
          <w:szCs w:val="24"/>
          <w:lang w:val="uk-UA"/>
        </w:rPr>
        <w:t>у</w:t>
      </w:r>
      <w:r w:rsidR="00285D2C">
        <w:rPr>
          <w:rFonts w:ascii="Times New Roman" w:hAnsi="Times New Roman" w:cs="Times New Roman"/>
          <w:sz w:val="24"/>
          <w:szCs w:val="24"/>
          <w:lang w:val="uk-UA"/>
        </w:rPr>
        <w:t xml:space="preserve"> модель можна представити</w:t>
      </w:r>
      <w:r w:rsidR="00601A7A">
        <w:rPr>
          <w:rFonts w:ascii="Times New Roman" w:hAnsi="Times New Roman" w:cs="Times New Roman"/>
          <w:sz w:val="24"/>
          <w:szCs w:val="24"/>
          <w:lang w:val="uk-UA"/>
        </w:rPr>
        <w:t>:</w:t>
      </w:r>
    </w:p>
    <w:p w:rsidR="00285D2C" w:rsidRDefault="00285D2C" w:rsidP="00285D2C">
      <w:pPr>
        <w:spacing w:after="0" w:line="240" w:lineRule="auto"/>
        <w:ind w:firstLine="709"/>
        <w:jc w:val="center"/>
        <w:rPr>
          <w:rFonts w:ascii="Times New Roman" w:hAnsi="Times New Roman" w:cs="Times New Roman"/>
          <w:sz w:val="24"/>
          <w:szCs w:val="24"/>
          <w:lang w:val="uk-UA"/>
        </w:rPr>
      </w:pPr>
      <w:r w:rsidRPr="00285D2C">
        <w:rPr>
          <w:rFonts w:ascii="Times New Roman" w:hAnsi="Times New Roman" w:cs="Times New Roman"/>
          <w:position w:val="-16"/>
          <w:sz w:val="24"/>
          <w:szCs w:val="24"/>
        </w:rPr>
        <w:object w:dxaOrig="2360" w:dyaOrig="460">
          <v:shape id="_x0000_i1029" type="#_x0000_t75" style="width:117.75pt;height:23.25pt" o:ole="">
            <v:imagedata r:id="rId14" o:title=""/>
          </v:shape>
          <o:OLEObject Type="Embed" ProgID="Equation.DSMT4" ShapeID="_x0000_i1029" DrawAspect="Content" ObjectID="_1534964805" r:id="rId15"/>
        </w:object>
      </w:r>
      <w:r>
        <w:rPr>
          <w:rFonts w:ascii="Times New Roman" w:hAnsi="Times New Roman" w:cs="Times New Roman"/>
          <w:sz w:val="24"/>
          <w:szCs w:val="24"/>
        </w:rPr>
        <w:t>,</w:t>
      </w:r>
    </w:p>
    <w:p w:rsidR="00285D2C" w:rsidRDefault="00285D2C" w:rsidP="00285D2C">
      <w:pPr>
        <w:spacing w:after="0" w:line="240" w:lineRule="auto"/>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де </w:t>
      </w:r>
      <w:r w:rsidRPr="00285D2C">
        <w:rPr>
          <w:rFonts w:ascii="Times New Roman" w:hAnsi="Times New Roman" w:cs="Times New Roman"/>
          <w:position w:val="-18"/>
          <w:sz w:val="24"/>
          <w:szCs w:val="24"/>
        </w:rPr>
        <w:object w:dxaOrig="2200" w:dyaOrig="480">
          <v:shape id="_x0000_i1030" type="#_x0000_t75" style="width:110.25pt;height:24pt" o:ole="">
            <v:imagedata r:id="rId16" o:title=""/>
          </v:shape>
          <o:OLEObject Type="Embed" ProgID="Equation.DSMT4" ShapeID="_x0000_i1030" DrawAspect="Content" ObjectID="_1534964806" r:id="rId17"/>
        </w:object>
      </w:r>
      <w:r>
        <w:rPr>
          <w:rFonts w:ascii="Times New Roman" w:hAnsi="Times New Roman" w:cs="Times New Roman"/>
          <w:sz w:val="24"/>
          <w:szCs w:val="24"/>
        </w:rPr>
        <w:t>,</w:t>
      </w:r>
      <w:r>
        <w:rPr>
          <w:rFonts w:ascii="Times New Roman" w:hAnsi="Times New Roman" w:cs="Times New Roman"/>
          <w:sz w:val="24"/>
          <w:szCs w:val="24"/>
          <w:lang w:val="uk-UA"/>
        </w:rPr>
        <w:t xml:space="preserve"> </w:t>
      </w:r>
      <w:r w:rsidRPr="00285D2C">
        <w:rPr>
          <w:rFonts w:ascii="Times New Roman" w:hAnsi="Times New Roman" w:cs="Times New Roman"/>
          <w:position w:val="-16"/>
          <w:sz w:val="24"/>
          <w:szCs w:val="24"/>
        </w:rPr>
        <w:object w:dxaOrig="2000" w:dyaOrig="460">
          <v:shape id="_x0000_i1031" type="#_x0000_t75" style="width:99.75pt;height:23.25pt" o:ole="">
            <v:imagedata r:id="rId18" o:title=""/>
          </v:shape>
          <o:OLEObject Type="Embed" ProgID="Equation.DSMT4" ShapeID="_x0000_i1031" DrawAspect="Content" ObjectID="_1534964807" r:id="rId19"/>
        </w:object>
      </w:r>
      <w:r>
        <w:rPr>
          <w:rFonts w:ascii="Times New Roman" w:hAnsi="Times New Roman" w:cs="Times New Roman"/>
          <w:sz w:val="24"/>
          <w:szCs w:val="24"/>
        </w:rPr>
        <w:t>,</w:t>
      </w:r>
      <w:r>
        <w:rPr>
          <w:rFonts w:ascii="Times New Roman" w:hAnsi="Times New Roman" w:cs="Times New Roman"/>
          <w:sz w:val="24"/>
          <w:szCs w:val="24"/>
          <w:lang w:val="uk-UA"/>
        </w:rPr>
        <w:t xml:space="preserve"> </w:t>
      </w:r>
      <w:r w:rsidRPr="00285D2C">
        <w:rPr>
          <w:rFonts w:ascii="Times New Roman" w:hAnsi="Times New Roman" w:cs="Times New Roman"/>
          <w:position w:val="-16"/>
          <w:sz w:val="24"/>
          <w:szCs w:val="24"/>
        </w:rPr>
        <w:object w:dxaOrig="2140" w:dyaOrig="460">
          <v:shape id="_x0000_i1032" type="#_x0000_t75" style="width:107.25pt;height:23.25pt" o:ole="">
            <v:imagedata r:id="rId20" o:title=""/>
          </v:shape>
          <o:OLEObject Type="Embed" ProgID="Equation.DSMT4" ShapeID="_x0000_i1032" DrawAspect="Content" ObjectID="_1534964808" r:id="rId21"/>
        </w:object>
      </w:r>
      <w:r>
        <w:rPr>
          <w:rFonts w:ascii="Times New Roman" w:hAnsi="Times New Roman" w:cs="Times New Roman"/>
          <w:sz w:val="24"/>
          <w:szCs w:val="24"/>
        </w:rPr>
        <w:t>,</w:t>
      </w:r>
      <w:r>
        <w:rPr>
          <w:rFonts w:ascii="Times New Roman" w:hAnsi="Times New Roman" w:cs="Times New Roman"/>
          <w:sz w:val="24"/>
          <w:szCs w:val="24"/>
          <w:lang w:val="uk-UA"/>
        </w:rPr>
        <w:t xml:space="preserve"> </w:t>
      </w:r>
      <w:r w:rsidRPr="00285D2C">
        <w:rPr>
          <w:rFonts w:ascii="Times New Roman" w:hAnsi="Times New Roman" w:cs="Times New Roman"/>
          <w:position w:val="-20"/>
          <w:sz w:val="24"/>
          <w:szCs w:val="24"/>
        </w:rPr>
        <w:object w:dxaOrig="2240" w:dyaOrig="499">
          <v:shape id="_x0000_i1033" type="#_x0000_t75" style="width:111.75pt;height:24.75pt" o:ole="">
            <v:imagedata r:id="rId22" o:title=""/>
          </v:shape>
          <o:OLEObject Type="Embed" ProgID="Equation.DSMT4" ShapeID="_x0000_i1033" DrawAspect="Content" ObjectID="_1534964809" r:id="rId23"/>
        </w:object>
      </w:r>
      <w:r>
        <w:rPr>
          <w:rFonts w:ascii="Times New Roman" w:hAnsi="Times New Roman" w:cs="Times New Roman"/>
          <w:sz w:val="24"/>
          <w:szCs w:val="24"/>
        </w:rPr>
        <w:t>,</w:t>
      </w:r>
      <w:r>
        <w:rPr>
          <w:rFonts w:ascii="Times New Roman" w:hAnsi="Times New Roman" w:cs="Times New Roman"/>
          <w:sz w:val="24"/>
          <w:szCs w:val="24"/>
          <w:lang w:val="uk-UA"/>
        </w:rPr>
        <w:t xml:space="preserve"> </w:t>
      </w:r>
      <w:r w:rsidRPr="00285D2C">
        <w:rPr>
          <w:rFonts w:ascii="Times New Roman" w:hAnsi="Times New Roman" w:cs="Times New Roman"/>
          <w:position w:val="-20"/>
          <w:sz w:val="24"/>
          <w:szCs w:val="24"/>
        </w:rPr>
        <w:object w:dxaOrig="2120" w:dyaOrig="499">
          <v:shape id="_x0000_i1034" type="#_x0000_t75" style="width:105.75pt;height:24.75pt" o:ole="">
            <v:imagedata r:id="rId24" o:title=""/>
          </v:shape>
          <o:OLEObject Type="Embed" ProgID="Equation.DSMT4" ShapeID="_x0000_i1034" DrawAspect="Content" ObjectID="_1534964810" r:id="rId25"/>
        </w:object>
      </w:r>
      <w:r>
        <w:rPr>
          <w:rFonts w:ascii="Times New Roman" w:hAnsi="Times New Roman" w:cs="Times New Roman"/>
          <w:sz w:val="24"/>
          <w:szCs w:val="24"/>
          <w:lang w:val="uk-UA"/>
        </w:rPr>
        <w:t xml:space="preserve"> - залежності, що характеризуються вхідними параметрами.</w:t>
      </w:r>
    </w:p>
    <w:p w:rsidR="00285D2C" w:rsidRDefault="00285D2C" w:rsidP="00285D2C">
      <w:pPr>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Для досліджуваної моделі використовуватиметься понад 100 вхідних кількісних та лінгвістичних змінних.</w:t>
      </w:r>
    </w:p>
    <w:p w:rsidR="00285D2C" w:rsidRPr="00285D2C" w:rsidRDefault="00601A7A" w:rsidP="00285D2C">
      <w:pPr>
        <w:spacing w:after="0" w:line="240" w:lineRule="auto"/>
        <w:ind w:firstLine="709"/>
        <w:jc w:val="both"/>
        <w:rPr>
          <w:rFonts w:ascii="Times New Roman" w:hAnsi="Times New Roman" w:cs="Times New Roman"/>
          <w:sz w:val="24"/>
          <w:szCs w:val="24"/>
          <w:lang w:val="uk-UA"/>
        </w:rPr>
      </w:pPr>
      <w:r>
        <w:rPr>
          <w:rFonts w:ascii="Times New Roman" w:hAnsi="Times New Roman" w:cs="Times New Roman"/>
          <w:sz w:val="24"/>
          <w:szCs w:val="24"/>
          <w:lang w:val="uk-UA"/>
        </w:rPr>
        <w:t xml:space="preserve">При відборі українських стрільців для участі у провідних змаганнях використовується система підтримки прийняття рішень </w:t>
      </w:r>
      <w:proofErr w:type="spellStart"/>
      <w:r>
        <w:rPr>
          <w:rFonts w:ascii="Times New Roman" w:hAnsi="Times New Roman" w:cs="Times New Roman"/>
          <w:sz w:val="24"/>
          <w:szCs w:val="24"/>
          <w:lang w:val="uk-UA"/>
        </w:rPr>
        <w:t>Субіспарт</w:t>
      </w:r>
      <w:proofErr w:type="spellEnd"/>
      <w:r>
        <w:rPr>
          <w:rFonts w:ascii="Times New Roman" w:hAnsi="Times New Roman" w:cs="Times New Roman"/>
          <w:sz w:val="24"/>
          <w:szCs w:val="24"/>
          <w:lang w:val="uk-UA"/>
        </w:rPr>
        <w:t xml:space="preserve">, що була розроблена </w:t>
      </w:r>
      <w:proofErr w:type="spellStart"/>
      <w:r>
        <w:rPr>
          <w:rFonts w:ascii="Times New Roman" w:hAnsi="Times New Roman" w:cs="Times New Roman"/>
          <w:sz w:val="24"/>
          <w:szCs w:val="24"/>
          <w:lang w:val="uk-UA"/>
        </w:rPr>
        <w:t>Богіно</w:t>
      </w:r>
      <w:proofErr w:type="spellEnd"/>
      <w:r>
        <w:rPr>
          <w:rFonts w:ascii="Times New Roman" w:hAnsi="Times New Roman" w:cs="Times New Roman"/>
          <w:sz w:val="24"/>
          <w:szCs w:val="24"/>
          <w:lang w:val="uk-UA"/>
        </w:rPr>
        <w:t xml:space="preserve"> В.І., Петровою О.Г. та Левчуком О.М. Впровадження цієї системи підтверджено відповідними актами.</w:t>
      </w:r>
    </w:p>
    <w:p w:rsidR="00C2645F" w:rsidRDefault="00C2645F" w:rsidP="00C2645F">
      <w:pPr>
        <w:spacing w:after="0" w:line="240" w:lineRule="auto"/>
        <w:jc w:val="center"/>
        <w:rPr>
          <w:rFonts w:ascii="Times New Roman" w:hAnsi="Times New Roman" w:cs="Times New Roman"/>
          <w:sz w:val="24"/>
          <w:szCs w:val="24"/>
          <w:lang w:val="uk-UA"/>
        </w:rPr>
      </w:pPr>
      <w:r>
        <w:rPr>
          <w:rFonts w:ascii="Times New Roman" w:hAnsi="Times New Roman" w:cs="Times New Roman"/>
          <w:sz w:val="24"/>
          <w:szCs w:val="24"/>
          <w:lang w:val="uk-UA"/>
        </w:rPr>
        <w:t>Література</w:t>
      </w:r>
    </w:p>
    <w:p w:rsidR="00C2645F" w:rsidRPr="00D20095" w:rsidRDefault="00C2645F" w:rsidP="00D20095">
      <w:pPr>
        <w:pStyle w:val="a4"/>
        <w:numPr>
          <w:ilvl w:val="0"/>
          <w:numId w:val="1"/>
        </w:numPr>
        <w:spacing w:after="0" w:line="240" w:lineRule="auto"/>
        <w:ind w:left="0" w:firstLine="709"/>
        <w:jc w:val="both"/>
        <w:rPr>
          <w:rFonts w:ascii="Times New Roman" w:hAnsi="Times New Roman" w:cs="Times New Roman"/>
          <w:sz w:val="24"/>
          <w:szCs w:val="24"/>
          <w:shd w:val="clear" w:color="auto" w:fill="FFFFFF"/>
          <w:lang w:val="uk-UA"/>
        </w:rPr>
      </w:pPr>
      <w:proofErr w:type="spellStart"/>
      <w:r w:rsidRPr="00D20095">
        <w:rPr>
          <w:rFonts w:ascii="Times New Roman" w:hAnsi="Times New Roman" w:cs="Times New Roman"/>
          <w:sz w:val="24"/>
          <w:szCs w:val="24"/>
          <w:shd w:val="clear" w:color="auto" w:fill="FFFFFF"/>
          <w:lang w:val="en-US"/>
        </w:rPr>
        <w:t>Rotshtein</w:t>
      </w:r>
      <w:proofErr w:type="spellEnd"/>
      <w:r w:rsidRPr="00D20095">
        <w:rPr>
          <w:rFonts w:ascii="Times New Roman" w:hAnsi="Times New Roman" w:cs="Times New Roman"/>
          <w:sz w:val="24"/>
          <w:szCs w:val="24"/>
          <w:shd w:val="clear" w:color="auto" w:fill="FFFFFF"/>
          <w:lang w:val="en-US"/>
        </w:rPr>
        <w:t xml:space="preserve">, A., </w:t>
      </w:r>
      <w:proofErr w:type="spellStart"/>
      <w:r w:rsidRPr="00D20095">
        <w:rPr>
          <w:rFonts w:ascii="Times New Roman" w:hAnsi="Times New Roman" w:cs="Times New Roman"/>
          <w:sz w:val="24"/>
          <w:szCs w:val="24"/>
          <w:shd w:val="clear" w:color="auto" w:fill="FFFFFF"/>
          <w:lang w:val="en-US"/>
        </w:rPr>
        <w:t>Katel’nikov</w:t>
      </w:r>
      <w:proofErr w:type="spellEnd"/>
      <w:r w:rsidRPr="00D20095">
        <w:rPr>
          <w:rFonts w:ascii="Times New Roman" w:hAnsi="Times New Roman" w:cs="Times New Roman"/>
          <w:sz w:val="24"/>
          <w:szCs w:val="24"/>
          <w:shd w:val="clear" w:color="auto" w:fill="FFFFFF"/>
          <w:lang w:val="en-US"/>
        </w:rPr>
        <w:t>,</w:t>
      </w:r>
      <w:r w:rsidRPr="00D20095">
        <w:rPr>
          <w:rFonts w:ascii="Times New Roman" w:hAnsi="Times New Roman" w:cs="Times New Roman"/>
          <w:sz w:val="24"/>
          <w:szCs w:val="24"/>
          <w:lang w:val="en-US"/>
        </w:rPr>
        <w:t xml:space="preserve"> </w:t>
      </w:r>
      <w:r w:rsidRPr="00D20095">
        <w:rPr>
          <w:rFonts w:ascii="Times New Roman" w:hAnsi="Times New Roman" w:cs="Times New Roman"/>
          <w:sz w:val="24"/>
          <w:szCs w:val="24"/>
          <w:shd w:val="clear" w:color="auto" w:fill="FFFFFF"/>
          <w:lang w:val="en-US"/>
        </w:rPr>
        <w:t>D. Fuzzy Algorithmic Simulation of Reliability: Control and Correction Resource Optimization.</w:t>
      </w:r>
      <w:r w:rsidRPr="00D20095">
        <w:rPr>
          <w:rFonts w:ascii="Times New Roman" w:hAnsi="Times New Roman" w:cs="Times New Roman"/>
          <w:sz w:val="24"/>
          <w:szCs w:val="24"/>
          <w:lang w:val="en-US"/>
        </w:rPr>
        <w:t xml:space="preserve"> </w:t>
      </w:r>
      <w:r w:rsidRPr="00D20095">
        <w:rPr>
          <w:rFonts w:ascii="Times New Roman" w:hAnsi="Times New Roman" w:cs="Times New Roman"/>
          <w:i/>
          <w:sz w:val="24"/>
          <w:szCs w:val="24"/>
          <w:shd w:val="clear" w:color="auto" w:fill="FFFFFF"/>
          <w:lang w:val="en-US"/>
        </w:rPr>
        <w:t>Journal of Computer and System Sciences International</w:t>
      </w:r>
      <w:r w:rsidRPr="00D20095">
        <w:rPr>
          <w:rFonts w:ascii="Times New Roman" w:hAnsi="Times New Roman" w:cs="Times New Roman"/>
          <w:sz w:val="24"/>
          <w:szCs w:val="24"/>
          <w:lang w:val="en-US"/>
        </w:rPr>
        <w:t xml:space="preserve">, </w:t>
      </w:r>
      <w:r w:rsidRPr="00D20095">
        <w:rPr>
          <w:rFonts w:ascii="Times New Roman" w:hAnsi="Times New Roman" w:cs="Times New Roman"/>
          <w:sz w:val="24"/>
          <w:szCs w:val="24"/>
          <w:shd w:val="clear" w:color="auto" w:fill="FFFFFF"/>
          <w:lang w:val="en-US"/>
        </w:rPr>
        <w:t>2010, 49(6), 967-971.</w:t>
      </w:r>
    </w:p>
    <w:p w:rsidR="00C2645F" w:rsidRPr="00601A7A" w:rsidRDefault="00C2645F" w:rsidP="00D20095">
      <w:pPr>
        <w:pStyle w:val="a4"/>
        <w:numPr>
          <w:ilvl w:val="0"/>
          <w:numId w:val="1"/>
        </w:numPr>
        <w:spacing w:after="0" w:line="240" w:lineRule="auto"/>
        <w:ind w:left="0" w:firstLine="709"/>
        <w:jc w:val="both"/>
        <w:rPr>
          <w:rFonts w:ascii="Times New Roman" w:hAnsi="Times New Roman" w:cs="Times New Roman"/>
          <w:sz w:val="24"/>
          <w:szCs w:val="24"/>
          <w:lang w:val="uk-UA"/>
        </w:rPr>
      </w:pPr>
      <w:r w:rsidRPr="00D20095">
        <w:rPr>
          <w:rFonts w:ascii="Times New Roman" w:hAnsi="Times New Roman" w:cs="Times New Roman"/>
          <w:sz w:val="24"/>
          <w:szCs w:val="24"/>
          <w:lang w:val="uk-UA"/>
        </w:rPr>
        <w:t xml:space="preserve">Левчук, О.М. </w:t>
      </w:r>
      <w:r w:rsidRPr="00D20095">
        <w:rPr>
          <w:rFonts w:ascii="Times New Roman" w:hAnsi="Times New Roman" w:cs="Times New Roman"/>
          <w:bCs/>
          <w:sz w:val="24"/>
          <w:szCs w:val="24"/>
          <w:lang w:val="uk-UA" w:eastAsia="uk-UA"/>
        </w:rPr>
        <w:t>Прогнозування очікуваних результатів на основі інтелектуальної технології ідентифікації / О.М. Левчук</w:t>
      </w:r>
      <w:r w:rsidRPr="00D20095">
        <w:rPr>
          <w:rFonts w:ascii="Times New Roman" w:hAnsi="Times New Roman" w:cs="Times New Roman"/>
          <w:b/>
          <w:bCs/>
          <w:sz w:val="24"/>
          <w:szCs w:val="24"/>
          <w:lang w:val="uk-UA" w:eastAsia="uk-UA"/>
        </w:rPr>
        <w:t xml:space="preserve"> </w:t>
      </w:r>
      <w:r w:rsidRPr="00D20095">
        <w:rPr>
          <w:rFonts w:ascii="Times New Roman" w:hAnsi="Times New Roman" w:cs="Times New Roman"/>
          <w:bCs/>
          <w:sz w:val="24"/>
          <w:szCs w:val="24"/>
          <w:lang w:val="uk-UA" w:eastAsia="uk-UA"/>
        </w:rPr>
        <w:t>//</w:t>
      </w:r>
      <w:r w:rsidRPr="00D20095">
        <w:rPr>
          <w:rFonts w:ascii="Times New Roman" w:hAnsi="Times New Roman" w:cs="Times New Roman"/>
          <w:sz w:val="24"/>
          <w:szCs w:val="24"/>
          <w:lang w:val="uk-UA"/>
        </w:rPr>
        <w:t xml:space="preserve"> </w:t>
      </w:r>
      <w:r w:rsidRPr="00D20095">
        <w:rPr>
          <w:rFonts w:ascii="Times New Roman" w:hAnsi="Times New Roman" w:cs="Times New Roman"/>
          <w:i/>
          <w:sz w:val="24"/>
          <w:szCs w:val="24"/>
          <w:lang w:val="uk-UA"/>
        </w:rPr>
        <w:t>Науково-технічна інформація.</w:t>
      </w:r>
      <w:r w:rsidRPr="00D20095">
        <w:rPr>
          <w:rFonts w:ascii="Times New Roman" w:hAnsi="Times New Roman" w:cs="Times New Roman"/>
          <w:sz w:val="24"/>
          <w:szCs w:val="24"/>
          <w:lang w:val="uk-UA"/>
        </w:rPr>
        <w:t xml:space="preserve"> – 2010 – №1(43). – С.72-77.</w:t>
      </w:r>
    </w:p>
    <w:p w:rsidR="00601A7A" w:rsidRPr="00D20095" w:rsidRDefault="00601A7A" w:rsidP="00D20095">
      <w:pPr>
        <w:pStyle w:val="a4"/>
        <w:numPr>
          <w:ilvl w:val="0"/>
          <w:numId w:val="1"/>
        </w:numPr>
        <w:spacing w:after="0" w:line="240" w:lineRule="auto"/>
        <w:ind w:left="0" w:firstLine="709"/>
        <w:jc w:val="both"/>
        <w:rPr>
          <w:rFonts w:ascii="Times New Roman" w:hAnsi="Times New Roman" w:cs="Times New Roman"/>
          <w:sz w:val="24"/>
          <w:szCs w:val="24"/>
          <w:lang w:val="uk-UA"/>
        </w:rPr>
      </w:pPr>
      <w:r w:rsidRPr="00D20095">
        <w:rPr>
          <w:rFonts w:ascii="Times New Roman" w:hAnsi="Times New Roman" w:cs="Times New Roman"/>
          <w:sz w:val="24"/>
          <w:szCs w:val="24"/>
          <w:shd w:val="clear" w:color="auto" w:fill="FFFFFF"/>
        </w:rPr>
        <w:t xml:space="preserve">В.И. </w:t>
      </w:r>
      <w:proofErr w:type="spellStart"/>
      <w:r w:rsidRPr="00D20095">
        <w:rPr>
          <w:rFonts w:ascii="Times New Roman" w:hAnsi="Times New Roman" w:cs="Times New Roman"/>
          <w:sz w:val="24"/>
          <w:szCs w:val="24"/>
          <w:shd w:val="clear" w:color="auto" w:fill="FFFFFF"/>
        </w:rPr>
        <w:t>Гри</w:t>
      </w:r>
      <w:proofErr w:type="spellEnd"/>
      <w:r>
        <w:rPr>
          <w:rFonts w:ascii="Times New Roman" w:hAnsi="Times New Roman" w:cs="Times New Roman"/>
          <w:sz w:val="24"/>
          <w:szCs w:val="24"/>
          <w:shd w:val="clear" w:color="auto" w:fill="FFFFFF"/>
          <w:lang w:val="uk-UA"/>
        </w:rPr>
        <w:t>ц</w:t>
      </w:r>
      <w:proofErr w:type="spellStart"/>
      <w:r w:rsidRPr="00D20095">
        <w:rPr>
          <w:rFonts w:ascii="Times New Roman" w:hAnsi="Times New Roman" w:cs="Times New Roman"/>
          <w:sz w:val="24"/>
          <w:szCs w:val="24"/>
          <w:shd w:val="clear" w:color="auto" w:fill="FFFFFF"/>
        </w:rPr>
        <w:t>енко</w:t>
      </w:r>
      <w:proofErr w:type="spellEnd"/>
      <w:r w:rsidRPr="00D20095">
        <w:rPr>
          <w:rFonts w:ascii="Times New Roman" w:hAnsi="Times New Roman" w:cs="Times New Roman"/>
          <w:bCs/>
          <w:sz w:val="24"/>
          <w:szCs w:val="24"/>
          <w:shd w:val="clear" w:color="auto" w:fill="FFFFFF"/>
        </w:rPr>
        <w:t xml:space="preserve"> Корпоративная система поддержки</w:t>
      </w:r>
      <w:r>
        <w:rPr>
          <w:rFonts w:ascii="Times New Roman" w:hAnsi="Times New Roman" w:cs="Times New Roman"/>
          <w:bCs/>
          <w:sz w:val="24"/>
          <w:szCs w:val="24"/>
          <w:shd w:val="clear" w:color="auto" w:fill="FFFFFF"/>
          <w:lang w:val="uk-UA"/>
        </w:rPr>
        <w:t xml:space="preserve"> </w:t>
      </w:r>
      <w:r w:rsidRPr="00D20095">
        <w:rPr>
          <w:rFonts w:ascii="Times New Roman" w:hAnsi="Times New Roman" w:cs="Times New Roman"/>
          <w:sz w:val="24"/>
          <w:szCs w:val="24"/>
          <w:shd w:val="clear" w:color="auto" w:fill="FFFFFF"/>
        </w:rPr>
        <w:t>принятия решений в с</w:t>
      </w:r>
      <w:r>
        <w:rPr>
          <w:rFonts w:ascii="Times New Roman" w:hAnsi="Times New Roman" w:cs="Times New Roman"/>
          <w:sz w:val="24"/>
          <w:szCs w:val="24"/>
          <w:shd w:val="clear" w:color="auto" w:fill="FFFFFF"/>
        </w:rPr>
        <w:t>порте высших достижений</w:t>
      </w:r>
      <w:r w:rsidRPr="00D20095">
        <w:rPr>
          <w:rFonts w:ascii="Times New Roman" w:hAnsi="Times New Roman" w:cs="Times New Roman"/>
          <w:sz w:val="24"/>
          <w:szCs w:val="24"/>
          <w:shd w:val="clear" w:color="auto" w:fill="FFFFFF"/>
        </w:rPr>
        <w:t xml:space="preserve">: [препринт] / В.И. </w:t>
      </w:r>
      <w:proofErr w:type="spellStart"/>
      <w:r w:rsidRPr="00D20095">
        <w:rPr>
          <w:rFonts w:ascii="Times New Roman" w:hAnsi="Times New Roman" w:cs="Times New Roman"/>
          <w:sz w:val="24"/>
          <w:szCs w:val="24"/>
          <w:shd w:val="clear" w:color="auto" w:fill="FFFFFF"/>
        </w:rPr>
        <w:t>Гриненко</w:t>
      </w:r>
      <w:proofErr w:type="spellEnd"/>
      <w:r w:rsidRPr="00D20095">
        <w:rPr>
          <w:rFonts w:ascii="Times New Roman" w:hAnsi="Times New Roman" w:cs="Times New Roman"/>
          <w:sz w:val="24"/>
          <w:szCs w:val="24"/>
          <w:shd w:val="clear" w:color="auto" w:fill="FFFFFF"/>
        </w:rPr>
        <w:t xml:space="preserve">, В.И. </w:t>
      </w:r>
      <w:proofErr w:type="spellStart"/>
      <w:r w:rsidRPr="00D20095">
        <w:rPr>
          <w:rFonts w:ascii="Times New Roman" w:hAnsi="Times New Roman" w:cs="Times New Roman"/>
          <w:sz w:val="24"/>
          <w:szCs w:val="24"/>
          <w:shd w:val="clear" w:color="auto" w:fill="FFFFFF"/>
        </w:rPr>
        <w:t>Богино</w:t>
      </w:r>
      <w:proofErr w:type="spellEnd"/>
      <w:r w:rsidRPr="00D20095">
        <w:rPr>
          <w:rFonts w:ascii="Times New Roman" w:hAnsi="Times New Roman" w:cs="Times New Roman"/>
          <w:sz w:val="24"/>
          <w:szCs w:val="24"/>
          <w:shd w:val="clear" w:color="auto" w:fill="FFFFFF"/>
        </w:rPr>
        <w:t xml:space="preserve">, А.Н. Левчук, Е.Г. Петрова ; НАН Украины, </w:t>
      </w:r>
      <w:proofErr w:type="spellStart"/>
      <w:r w:rsidRPr="00D20095">
        <w:rPr>
          <w:rFonts w:ascii="Times New Roman" w:hAnsi="Times New Roman" w:cs="Times New Roman"/>
          <w:sz w:val="24"/>
          <w:szCs w:val="24"/>
          <w:shd w:val="clear" w:color="auto" w:fill="FFFFFF"/>
        </w:rPr>
        <w:t>Междунар</w:t>
      </w:r>
      <w:proofErr w:type="spellEnd"/>
      <w:r w:rsidRPr="00D20095">
        <w:rPr>
          <w:rFonts w:ascii="Times New Roman" w:hAnsi="Times New Roman" w:cs="Times New Roman"/>
          <w:sz w:val="24"/>
          <w:szCs w:val="24"/>
          <w:shd w:val="clear" w:color="auto" w:fill="FFFFFF"/>
        </w:rPr>
        <w:t xml:space="preserve">. </w:t>
      </w:r>
      <w:proofErr w:type="spellStart"/>
      <w:r w:rsidRPr="00D20095">
        <w:rPr>
          <w:rFonts w:ascii="Times New Roman" w:hAnsi="Times New Roman" w:cs="Times New Roman"/>
          <w:sz w:val="24"/>
          <w:szCs w:val="24"/>
          <w:shd w:val="clear" w:color="auto" w:fill="FFFFFF"/>
        </w:rPr>
        <w:t>науч</w:t>
      </w:r>
      <w:proofErr w:type="gramStart"/>
      <w:r w:rsidRPr="00D20095">
        <w:rPr>
          <w:rFonts w:ascii="Times New Roman" w:hAnsi="Times New Roman" w:cs="Times New Roman"/>
          <w:sz w:val="24"/>
          <w:szCs w:val="24"/>
          <w:shd w:val="clear" w:color="auto" w:fill="FFFFFF"/>
        </w:rPr>
        <w:t>.-</w:t>
      </w:r>
      <w:proofErr w:type="gramEnd"/>
      <w:r w:rsidRPr="00D20095">
        <w:rPr>
          <w:rFonts w:ascii="Times New Roman" w:hAnsi="Times New Roman" w:cs="Times New Roman"/>
          <w:sz w:val="24"/>
          <w:szCs w:val="24"/>
          <w:shd w:val="clear" w:color="auto" w:fill="FFFFFF"/>
        </w:rPr>
        <w:t>учеб</w:t>
      </w:r>
      <w:proofErr w:type="spellEnd"/>
      <w:r w:rsidRPr="00D20095">
        <w:rPr>
          <w:rFonts w:ascii="Times New Roman" w:hAnsi="Times New Roman" w:cs="Times New Roman"/>
          <w:sz w:val="24"/>
          <w:szCs w:val="24"/>
          <w:shd w:val="clear" w:color="auto" w:fill="FFFFFF"/>
        </w:rPr>
        <w:t xml:space="preserve">. центр </w:t>
      </w:r>
      <w:proofErr w:type="spellStart"/>
      <w:r w:rsidRPr="00D20095">
        <w:rPr>
          <w:rFonts w:ascii="Times New Roman" w:hAnsi="Times New Roman" w:cs="Times New Roman"/>
          <w:sz w:val="24"/>
          <w:szCs w:val="24"/>
          <w:shd w:val="clear" w:color="auto" w:fill="FFFFFF"/>
        </w:rPr>
        <w:t>информ</w:t>
      </w:r>
      <w:proofErr w:type="spellEnd"/>
      <w:r w:rsidRPr="00D20095">
        <w:rPr>
          <w:rFonts w:ascii="Times New Roman" w:hAnsi="Times New Roman" w:cs="Times New Roman"/>
          <w:sz w:val="24"/>
          <w:szCs w:val="24"/>
          <w:shd w:val="clear" w:color="auto" w:fill="FFFFFF"/>
        </w:rPr>
        <w:t>. технологий и систем. - К.:  2008. - 31 с.</w:t>
      </w:r>
    </w:p>
    <w:p w:rsidR="00C2645F" w:rsidRPr="00D20095" w:rsidRDefault="00C2645F" w:rsidP="00D20095">
      <w:pPr>
        <w:pStyle w:val="a4"/>
        <w:numPr>
          <w:ilvl w:val="0"/>
          <w:numId w:val="1"/>
        </w:numPr>
        <w:spacing w:after="0" w:line="240" w:lineRule="auto"/>
        <w:ind w:left="0" w:firstLine="709"/>
        <w:jc w:val="both"/>
        <w:rPr>
          <w:rFonts w:ascii="Times New Roman" w:hAnsi="Times New Roman" w:cs="Times New Roman"/>
          <w:sz w:val="24"/>
          <w:szCs w:val="24"/>
          <w:lang w:val="uk-UA"/>
        </w:rPr>
      </w:pPr>
      <w:proofErr w:type="spellStart"/>
      <w:r w:rsidRPr="00D20095">
        <w:rPr>
          <w:rFonts w:ascii="Times New Roman" w:hAnsi="Times New Roman" w:cs="Times New Roman"/>
          <w:sz w:val="24"/>
          <w:szCs w:val="24"/>
          <w:shd w:val="clear" w:color="auto" w:fill="FFFFFF"/>
          <w:lang w:val="en-US"/>
        </w:rPr>
        <w:t>Shtovba</w:t>
      </w:r>
      <w:proofErr w:type="spellEnd"/>
      <w:r w:rsidRPr="00D20095">
        <w:rPr>
          <w:rFonts w:ascii="Times New Roman" w:hAnsi="Times New Roman" w:cs="Times New Roman"/>
          <w:sz w:val="24"/>
          <w:szCs w:val="24"/>
          <w:lang w:val="en-US"/>
        </w:rPr>
        <w:t xml:space="preserve">, S. D. </w:t>
      </w:r>
      <w:r w:rsidRPr="00D20095">
        <w:rPr>
          <w:rFonts w:ascii="Times New Roman" w:hAnsi="Times New Roman" w:cs="Times New Roman"/>
          <w:sz w:val="24"/>
          <w:szCs w:val="24"/>
          <w:shd w:val="clear" w:color="auto" w:fill="FFFFFF"/>
          <w:lang w:val="en-US"/>
        </w:rPr>
        <w:t xml:space="preserve">Ensuring Accuracy and Transparency of </w:t>
      </w:r>
      <w:proofErr w:type="spellStart"/>
      <w:r w:rsidRPr="00D20095">
        <w:rPr>
          <w:rFonts w:ascii="Times New Roman" w:hAnsi="Times New Roman" w:cs="Times New Roman"/>
          <w:sz w:val="24"/>
          <w:szCs w:val="24"/>
          <w:shd w:val="clear" w:color="auto" w:fill="FFFFFF"/>
          <w:lang w:val="en-US"/>
        </w:rPr>
        <w:t>Mamdani</w:t>
      </w:r>
      <w:proofErr w:type="spellEnd"/>
      <w:r w:rsidRPr="00D20095">
        <w:rPr>
          <w:rFonts w:ascii="Times New Roman" w:hAnsi="Times New Roman" w:cs="Times New Roman"/>
          <w:sz w:val="24"/>
          <w:szCs w:val="24"/>
          <w:shd w:val="clear" w:color="auto" w:fill="FFFFFF"/>
          <w:lang w:val="en-US"/>
        </w:rPr>
        <w:t xml:space="preserve"> Fuzzy Model in Learning by Experimental Data</w:t>
      </w:r>
      <w:r w:rsidRPr="00D20095">
        <w:rPr>
          <w:rFonts w:ascii="Times New Roman" w:hAnsi="Times New Roman" w:cs="Times New Roman"/>
          <w:sz w:val="24"/>
          <w:szCs w:val="24"/>
          <w:lang w:val="en-US"/>
        </w:rPr>
        <w:t xml:space="preserve"> / S. D. </w:t>
      </w:r>
      <w:proofErr w:type="spellStart"/>
      <w:r w:rsidRPr="00D20095">
        <w:rPr>
          <w:rFonts w:ascii="Times New Roman" w:hAnsi="Times New Roman" w:cs="Times New Roman"/>
          <w:sz w:val="24"/>
          <w:szCs w:val="24"/>
          <w:shd w:val="clear" w:color="auto" w:fill="FFFFFF"/>
          <w:lang w:val="en-US"/>
        </w:rPr>
        <w:t>Shtovba</w:t>
      </w:r>
      <w:proofErr w:type="spellEnd"/>
      <w:r w:rsidRPr="00D20095">
        <w:rPr>
          <w:rFonts w:ascii="Times New Roman" w:hAnsi="Times New Roman" w:cs="Times New Roman"/>
          <w:sz w:val="24"/>
          <w:szCs w:val="24"/>
          <w:lang w:val="en-US"/>
        </w:rPr>
        <w:t xml:space="preserve"> // </w:t>
      </w:r>
      <w:r w:rsidRPr="00D20095">
        <w:rPr>
          <w:rFonts w:ascii="Times New Roman" w:hAnsi="Times New Roman" w:cs="Times New Roman"/>
          <w:i/>
          <w:sz w:val="24"/>
          <w:szCs w:val="24"/>
          <w:shd w:val="clear" w:color="auto" w:fill="FFFFFF"/>
          <w:lang w:val="en-US"/>
        </w:rPr>
        <w:t>Journal of Automation and Information Sciences</w:t>
      </w:r>
      <w:r w:rsidRPr="00D20095">
        <w:rPr>
          <w:rFonts w:ascii="Times New Roman" w:hAnsi="Times New Roman" w:cs="Times New Roman"/>
          <w:i/>
          <w:sz w:val="24"/>
          <w:szCs w:val="24"/>
          <w:lang w:val="en-US"/>
        </w:rPr>
        <w:t>.</w:t>
      </w:r>
      <w:r w:rsidRPr="00D20095">
        <w:rPr>
          <w:rFonts w:ascii="Times New Roman" w:hAnsi="Times New Roman" w:cs="Times New Roman"/>
          <w:sz w:val="24"/>
          <w:szCs w:val="24"/>
          <w:lang w:val="en-US"/>
        </w:rPr>
        <w:t xml:space="preserve"> – 2007. – </w:t>
      </w:r>
      <w:r w:rsidRPr="00D20095">
        <w:rPr>
          <w:rFonts w:ascii="Times New Roman" w:hAnsi="Times New Roman" w:cs="Times New Roman"/>
          <w:sz w:val="24"/>
          <w:szCs w:val="24"/>
        </w:rPr>
        <w:t>Т</w:t>
      </w:r>
      <w:r w:rsidRPr="00D20095">
        <w:rPr>
          <w:rFonts w:ascii="Times New Roman" w:hAnsi="Times New Roman" w:cs="Times New Roman"/>
          <w:sz w:val="24"/>
          <w:szCs w:val="24"/>
          <w:lang w:val="en-US"/>
        </w:rPr>
        <w:t>. 39 № 8. – P. 39-52.</w:t>
      </w:r>
    </w:p>
    <w:p w:rsidR="00C2645F" w:rsidRPr="00D20095" w:rsidRDefault="00D20095" w:rsidP="00D20095">
      <w:pPr>
        <w:pStyle w:val="a4"/>
        <w:numPr>
          <w:ilvl w:val="0"/>
          <w:numId w:val="1"/>
        </w:numPr>
        <w:spacing w:after="0" w:line="240" w:lineRule="auto"/>
        <w:ind w:left="0" w:firstLine="709"/>
        <w:jc w:val="both"/>
        <w:rPr>
          <w:rFonts w:ascii="Times New Roman" w:hAnsi="Times New Roman" w:cs="Times New Roman"/>
          <w:sz w:val="24"/>
          <w:szCs w:val="24"/>
          <w:lang w:val="uk-UA"/>
        </w:rPr>
      </w:pPr>
      <w:proofErr w:type="spellStart"/>
      <w:r w:rsidRPr="00D20095">
        <w:rPr>
          <w:rFonts w:ascii="Times New Roman" w:hAnsi="Times New Roman" w:cs="Times New Roman"/>
          <w:sz w:val="24"/>
          <w:szCs w:val="24"/>
          <w:lang w:val="en-US"/>
        </w:rPr>
        <w:t>Rotshtein</w:t>
      </w:r>
      <w:proofErr w:type="spellEnd"/>
      <w:r w:rsidRPr="00D20095">
        <w:rPr>
          <w:rFonts w:ascii="Times New Roman" w:hAnsi="Times New Roman" w:cs="Times New Roman"/>
          <w:sz w:val="24"/>
          <w:szCs w:val="24"/>
          <w:lang w:val="en-US"/>
        </w:rPr>
        <w:t xml:space="preserve">, A. P. Cause and effect analysis by fuzzy relational equations and a genetic algorithm / A. P. </w:t>
      </w:r>
      <w:proofErr w:type="spellStart"/>
      <w:r w:rsidRPr="00D20095">
        <w:rPr>
          <w:rFonts w:ascii="Times New Roman" w:hAnsi="Times New Roman" w:cs="Times New Roman"/>
          <w:sz w:val="24"/>
          <w:szCs w:val="24"/>
          <w:lang w:val="en-US"/>
        </w:rPr>
        <w:t>Rotshtein</w:t>
      </w:r>
      <w:proofErr w:type="spellEnd"/>
      <w:r w:rsidRPr="00D20095">
        <w:rPr>
          <w:rFonts w:ascii="Times New Roman" w:hAnsi="Times New Roman" w:cs="Times New Roman"/>
          <w:sz w:val="24"/>
          <w:szCs w:val="24"/>
          <w:lang w:val="en-US"/>
        </w:rPr>
        <w:t xml:space="preserve">, M. Posner, H. B. </w:t>
      </w:r>
      <w:proofErr w:type="spellStart"/>
      <w:r w:rsidRPr="00D20095">
        <w:rPr>
          <w:rFonts w:ascii="Times New Roman" w:hAnsi="Times New Roman" w:cs="Times New Roman"/>
          <w:sz w:val="24"/>
          <w:szCs w:val="24"/>
          <w:lang w:val="en-US"/>
        </w:rPr>
        <w:t>Rakytyanska</w:t>
      </w:r>
      <w:proofErr w:type="spellEnd"/>
      <w:r w:rsidRPr="00D20095">
        <w:rPr>
          <w:rFonts w:ascii="Times New Roman" w:hAnsi="Times New Roman" w:cs="Times New Roman"/>
          <w:sz w:val="24"/>
          <w:szCs w:val="24"/>
          <w:lang w:val="en-US"/>
        </w:rPr>
        <w:t xml:space="preserve"> // </w:t>
      </w:r>
      <w:r w:rsidRPr="00D20095">
        <w:rPr>
          <w:rFonts w:ascii="Times New Roman" w:hAnsi="Times New Roman" w:cs="Times New Roman"/>
          <w:i/>
          <w:sz w:val="24"/>
          <w:szCs w:val="24"/>
          <w:lang w:val="en-US"/>
        </w:rPr>
        <w:t>J. Reliability Engineering &amp; System Safety.</w:t>
      </w:r>
      <w:r w:rsidRPr="00D20095">
        <w:rPr>
          <w:rFonts w:ascii="Times New Roman" w:hAnsi="Times New Roman" w:cs="Times New Roman"/>
          <w:sz w:val="24"/>
          <w:szCs w:val="24"/>
          <w:lang w:val="en-US"/>
        </w:rPr>
        <w:t xml:space="preserve"> 2006, 91 (9), 1095–1101</w:t>
      </w:r>
    </w:p>
    <w:p w:rsidR="00D20095" w:rsidRPr="00D20095" w:rsidRDefault="00D20095" w:rsidP="00D20095">
      <w:pPr>
        <w:pStyle w:val="a4"/>
        <w:numPr>
          <w:ilvl w:val="0"/>
          <w:numId w:val="1"/>
        </w:numPr>
        <w:spacing w:after="0" w:line="240" w:lineRule="auto"/>
        <w:ind w:left="0" w:firstLine="709"/>
        <w:jc w:val="both"/>
        <w:rPr>
          <w:rFonts w:ascii="Times New Roman" w:hAnsi="Times New Roman" w:cs="Times New Roman"/>
          <w:sz w:val="24"/>
          <w:szCs w:val="24"/>
          <w:lang w:val="uk-UA"/>
        </w:rPr>
      </w:pPr>
      <w:proofErr w:type="spellStart"/>
      <w:r w:rsidRPr="00D20095">
        <w:rPr>
          <w:rFonts w:ascii="Times New Roman" w:hAnsi="Times New Roman" w:cs="Times New Roman"/>
          <w:sz w:val="24"/>
          <w:szCs w:val="24"/>
        </w:rPr>
        <w:t>Ротштейн</w:t>
      </w:r>
      <w:proofErr w:type="spellEnd"/>
      <w:r w:rsidRPr="00D20095">
        <w:rPr>
          <w:rFonts w:ascii="Times New Roman" w:hAnsi="Times New Roman" w:cs="Times New Roman"/>
          <w:sz w:val="24"/>
          <w:szCs w:val="24"/>
          <w:lang w:val="uk-UA"/>
        </w:rPr>
        <w:t>,</w:t>
      </w:r>
      <w:r w:rsidRPr="00D20095">
        <w:rPr>
          <w:rFonts w:ascii="Times New Roman" w:hAnsi="Times New Roman" w:cs="Times New Roman"/>
          <w:sz w:val="24"/>
          <w:szCs w:val="24"/>
        </w:rPr>
        <w:t xml:space="preserve"> А.П. Интеллектуальные технологии идентификации: нечеткая логика, генетичес</w:t>
      </w:r>
      <w:r w:rsidR="00601A7A">
        <w:rPr>
          <w:rFonts w:ascii="Times New Roman" w:hAnsi="Times New Roman" w:cs="Times New Roman"/>
          <w:sz w:val="24"/>
          <w:szCs w:val="24"/>
        </w:rPr>
        <w:t xml:space="preserve">кие алгоритмы, нейронные сети </w:t>
      </w:r>
      <w:r w:rsidRPr="00D20095">
        <w:rPr>
          <w:rFonts w:ascii="Times New Roman" w:hAnsi="Times New Roman" w:cs="Times New Roman"/>
          <w:sz w:val="24"/>
          <w:szCs w:val="24"/>
          <w:lang w:val="uk-UA"/>
        </w:rPr>
        <w:t>//</w:t>
      </w:r>
      <w:r w:rsidRPr="00D20095">
        <w:rPr>
          <w:rFonts w:ascii="Times New Roman" w:hAnsi="Times New Roman" w:cs="Times New Roman"/>
          <w:sz w:val="24"/>
          <w:szCs w:val="24"/>
        </w:rPr>
        <w:t xml:space="preserve"> Винница: </w:t>
      </w:r>
      <w:proofErr w:type="spellStart"/>
      <w:r w:rsidRPr="00D20095">
        <w:rPr>
          <w:rFonts w:ascii="Times New Roman" w:hAnsi="Times New Roman" w:cs="Times New Roman"/>
          <w:sz w:val="24"/>
          <w:szCs w:val="24"/>
        </w:rPr>
        <w:t>У</w:t>
      </w:r>
      <w:r w:rsidR="00601A7A" w:rsidRPr="00601A7A">
        <w:rPr>
          <w:rFonts w:ascii="Times New Roman" w:hAnsi="Times New Roman" w:cs="Times New Roman"/>
          <w:sz w:val="24"/>
          <w:szCs w:val="24"/>
        </w:rPr>
        <w:t>ніверсум</w:t>
      </w:r>
      <w:proofErr w:type="spellEnd"/>
      <w:r w:rsidRPr="00D20095">
        <w:rPr>
          <w:rFonts w:ascii="Times New Roman" w:hAnsi="Times New Roman" w:cs="Times New Roman"/>
          <w:sz w:val="24"/>
          <w:szCs w:val="24"/>
          <w:lang w:val="uk-UA"/>
        </w:rPr>
        <w:t xml:space="preserve"> –</w:t>
      </w:r>
      <w:r w:rsidRPr="00D20095">
        <w:rPr>
          <w:rFonts w:ascii="Times New Roman" w:hAnsi="Times New Roman" w:cs="Times New Roman"/>
          <w:sz w:val="24"/>
          <w:szCs w:val="24"/>
        </w:rPr>
        <w:t xml:space="preserve"> 1999 – 320 с.</w:t>
      </w:r>
    </w:p>
    <w:p w:rsidR="00D20095" w:rsidRPr="00601A7A" w:rsidRDefault="00D20095" w:rsidP="00601A7A">
      <w:pPr>
        <w:pStyle w:val="a4"/>
        <w:numPr>
          <w:ilvl w:val="0"/>
          <w:numId w:val="1"/>
        </w:numPr>
        <w:spacing w:after="0" w:line="240" w:lineRule="auto"/>
        <w:ind w:left="0" w:firstLine="709"/>
        <w:jc w:val="both"/>
        <w:rPr>
          <w:rFonts w:ascii="Times New Roman" w:hAnsi="Times New Roman" w:cs="Times New Roman"/>
          <w:sz w:val="24"/>
          <w:szCs w:val="24"/>
          <w:shd w:val="clear" w:color="auto" w:fill="FFFFFF"/>
          <w:lang w:val="uk-UA"/>
        </w:rPr>
      </w:pPr>
      <w:r w:rsidRPr="00601A7A">
        <w:rPr>
          <w:rFonts w:ascii="Times New Roman" w:hAnsi="Times New Roman" w:cs="Times New Roman"/>
          <w:sz w:val="24"/>
          <w:szCs w:val="24"/>
          <w:shd w:val="clear" w:color="auto" w:fill="FFFFFF"/>
          <w:lang w:val="uk-UA"/>
        </w:rPr>
        <w:t>Левчук О.М. Проблемно-орієнтована інформаційна технологія визначення стану електронного пристрою по вихідних імпульсних і аналогових сигналах / О. М. Левчук /</w:t>
      </w:r>
      <w:r w:rsidR="00601A7A" w:rsidRPr="00601A7A">
        <w:rPr>
          <w:rFonts w:ascii="Times New Roman" w:hAnsi="Times New Roman" w:cs="Times New Roman"/>
          <w:sz w:val="24"/>
          <w:szCs w:val="24"/>
          <w:shd w:val="clear" w:color="auto" w:fill="FFFFFF"/>
          <w:lang w:val="uk-UA"/>
        </w:rPr>
        <w:t xml:space="preserve">/ Вісник Нац. техн. </w:t>
      </w:r>
      <w:proofErr w:type="spellStart"/>
      <w:r w:rsidR="00601A7A" w:rsidRPr="00601A7A">
        <w:rPr>
          <w:rFonts w:ascii="Times New Roman" w:hAnsi="Times New Roman" w:cs="Times New Roman"/>
          <w:sz w:val="24"/>
          <w:szCs w:val="24"/>
          <w:shd w:val="clear" w:color="auto" w:fill="FFFFFF"/>
          <w:lang w:val="uk-UA"/>
        </w:rPr>
        <w:t>ун-ту</w:t>
      </w:r>
      <w:proofErr w:type="spellEnd"/>
      <w:r w:rsidR="00601A7A" w:rsidRPr="00601A7A">
        <w:rPr>
          <w:rFonts w:ascii="Times New Roman" w:hAnsi="Times New Roman" w:cs="Times New Roman"/>
          <w:sz w:val="24"/>
          <w:szCs w:val="24"/>
          <w:shd w:val="clear" w:color="auto" w:fill="FFFFFF"/>
          <w:lang w:val="uk-UA"/>
        </w:rPr>
        <w:t xml:space="preserve"> "ХПІ": зб. наук. пр. </w:t>
      </w:r>
      <w:proofErr w:type="spellStart"/>
      <w:r w:rsidR="00601A7A">
        <w:rPr>
          <w:rFonts w:ascii="Times New Roman" w:hAnsi="Times New Roman" w:cs="Times New Roman"/>
          <w:sz w:val="24"/>
          <w:szCs w:val="24"/>
          <w:shd w:val="clear" w:color="auto" w:fill="FFFFFF"/>
        </w:rPr>
        <w:t>Темат</w:t>
      </w:r>
      <w:proofErr w:type="spellEnd"/>
      <w:r w:rsidR="00601A7A">
        <w:rPr>
          <w:rFonts w:ascii="Times New Roman" w:hAnsi="Times New Roman" w:cs="Times New Roman"/>
          <w:sz w:val="24"/>
          <w:szCs w:val="24"/>
          <w:shd w:val="clear" w:color="auto" w:fill="FFFFFF"/>
        </w:rPr>
        <w:t xml:space="preserve">. </w:t>
      </w:r>
      <w:proofErr w:type="spellStart"/>
      <w:r w:rsidR="00601A7A">
        <w:rPr>
          <w:rFonts w:ascii="Times New Roman" w:hAnsi="Times New Roman" w:cs="Times New Roman"/>
          <w:sz w:val="24"/>
          <w:szCs w:val="24"/>
          <w:shd w:val="clear" w:color="auto" w:fill="FFFFFF"/>
        </w:rPr>
        <w:t>вип</w:t>
      </w:r>
      <w:proofErr w:type="spellEnd"/>
      <w:r w:rsidR="00601A7A">
        <w:rPr>
          <w:rFonts w:ascii="Times New Roman" w:hAnsi="Times New Roman" w:cs="Times New Roman"/>
          <w:sz w:val="24"/>
          <w:szCs w:val="24"/>
          <w:shd w:val="clear" w:color="auto" w:fill="FFFFFF"/>
        </w:rPr>
        <w:t>.</w:t>
      </w:r>
      <w:r w:rsidRPr="00D20095">
        <w:rPr>
          <w:rFonts w:ascii="Times New Roman" w:hAnsi="Times New Roman" w:cs="Times New Roman"/>
          <w:sz w:val="24"/>
          <w:szCs w:val="24"/>
          <w:shd w:val="clear" w:color="auto" w:fill="FFFFFF"/>
        </w:rPr>
        <w:t xml:space="preserve">: </w:t>
      </w:r>
      <w:proofErr w:type="spellStart"/>
      <w:r w:rsidRPr="00D20095">
        <w:rPr>
          <w:rFonts w:ascii="Times New Roman" w:hAnsi="Times New Roman" w:cs="Times New Roman"/>
          <w:sz w:val="24"/>
          <w:szCs w:val="24"/>
          <w:shd w:val="clear" w:color="auto" w:fill="FFFFFF"/>
        </w:rPr>
        <w:t>Нові</w:t>
      </w:r>
      <w:proofErr w:type="spellEnd"/>
      <w:r w:rsidRPr="00D20095">
        <w:rPr>
          <w:rFonts w:ascii="Times New Roman" w:hAnsi="Times New Roman" w:cs="Times New Roman"/>
          <w:sz w:val="24"/>
          <w:szCs w:val="24"/>
          <w:shd w:val="clear" w:color="auto" w:fill="FFFFFF"/>
        </w:rPr>
        <w:t xml:space="preserve"> </w:t>
      </w:r>
      <w:proofErr w:type="spellStart"/>
      <w:proofErr w:type="gramStart"/>
      <w:r w:rsidRPr="00D20095">
        <w:rPr>
          <w:rFonts w:ascii="Times New Roman" w:hAnsi="Times New Roman" w:cs="Times New Roman"/>
          <w:sz w:val="24"/>
          <w:szCs w:val="24"/>
          <w:shd w:val="clear" w:color="auto" w:fill="FFFFFF"/>
        </w:rPr>
        <w:t>р</w:t>
      </w:r>
      <w:proofErr w:type="gramEnd"/>
      <w:r w:rsidRPr="00D20095">
        <w:rPr>
          <w:rFonts w:ascii="Times New Roman" w:hAnsi="Times New Roman" w:cs="Times New Roman"/>
          <w:sz w:val="24"/>
          <w:szCs w:val="24"/>
          <w:shd w:val="clear" w:color="auto" w:fill="FFFFFF"/>
        </w:rPr>
        <w:t>ішення</w:t>
      </w:r>
      <w:proofErr w:type="spellEnd"/>
      <w:r w:rsidRPr="00D20095">
        <w:rPr>
          <w:rFonts w:ascii="Times New Roman" w:hAnsi="Times New Roman" w:cs="Times New Roman"/>
          <w:sz w:val="24"/>
          <w:szCs w:val="24"/>
          <w:shd w:val="clear" w:color="auto" w:fill="FFFFFF"/>
        </w:rPr>
        <w:t xml:space="preserve"> в </w:t>
      </w:r>
      <w:proofErr w:type="spellStart"/>
      <w:r w:rsidRPr="00D20095">
        <w:rPr>
          <w:rFonts w:ascii="Times New Roman" w:hAnsi="Times New Roman" w:cs="Times New Roman"/>
          <w:sz w:val="24"/>
          <w:szCs w:val="24"/>
          <w:shd w:val="clear" w:color="auto" w:fill="FFFFFF"/>
        </w:rPr>
        <w:t>сучасних</w:t>
      </w:r>
      <w:proofErr w:type="spellEnd"/>
      <w:r w:rsidRPr="00D20095">
        <w:rPr>
          <w:rFonts w:ascii="Times New Roman" w:hAnsi="Times New Roman" w:cs="Times New Roman"/>
          <w:sz w:val="24"/>
          <w:szCs w:val="24"/>
          <w:shd w:val="clear" w:color="auto" w:fill="FFFFFF"/>
        </w:rPr>
        <w:t xml:space="preserve"> </w:t>
      </w:r>
      <w:proofErr w:type="spellStart"/>
      <w:r w:rsidRPr="00D20095">
        <w:rPr>
          <w:rFonts w:ascii="Times New Roman" w:hAnsi="Times New Roman" w:cs="Times New Roman"/>
          <w:sz w:val="24"/>
          <w:szCs w:val="24"/>
          <w:shd w:val="clear" w:color="auto" w:fill="FFFFFF"/>
        </w:rPr>
        <w:t>технологіях</w:t>
      </w:r>
      <w:proofErr w:type="spellEnd"/>
      <w:r w:rsidRPr="00D20095">
        <w:rPr>
          <w:rFonts w:ascii="Times New Roman" w:hAnsi="Times New Roman" w:cs="Times New Roman"/>
          <w:sz w:val="24"/>
          <w:szCs w:val="24"/>
          <w:shd w:val="clear" w:color="auto" w:fill="FFFFFF"/>
        </w:rPr>
        <w:t xml:space="preserve">. – </w:t>
      </w:r>
      <w:proofErr w:type="spellStart"/>
      <w:r w:rsidRPr="00D20095">
        <w:rPr>
          <w:rFonts w:ascii="Times New Roman" w:hAnsi="Times New Roman" w:cs="Times New Roman"/>
          <w:sz w:val="24"/>
          <w:szCs w:val="24"/>
          <w:shd w:val="clear" w:color="auto" w:fill="FFFFFF"/>
        </w:rPr>
        <w:t>Харків</w:t>
      </w:r>
      <w:proofErr w:type="spellEnd"/>
      <w:r w:rsidRPr="00D20095">
        <w:rPr>
          <w:rFonts w:ascii="Times New Roman" w:hAnsi="Times New Roman" w:cs="Times New Roman"/>
          <w:sz w:val="24"/>
          <w:szCs w:val="24"/>
          <w:shd w:val="clear" w:color="auto" w:fill="FFFFFF"/>
        </w:rPr>
        <w:t>: НТУ "ХПІ". – 2015. – № 46 (1155). – С. 84-89.</w:t>
      </w:r>
    </w:p>
    <w:sectPr w:rsidR="00D20095" w:rsidRPr="00601A7A" w:rsidSect="00C2645F">
      <w:pgSz w:w="11906" w:h="16838"/>
      <w:pgMar w:top="1134" w:right="1134" w:bottom="1134"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DCB10CE"/>
    <w:multiLevelType w:val="hybridMultilevel"/>
    <w:tmpl w:val="A454D1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E2D2842"/>
    <w:multiLevelType w:val="hybridMultilevel"/>
    <w:tmpl w:val="64100DFE"/>
    <w:lvl w:ilvl="0" w:tplc="D5BE865E">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C2645F"/>
    <w:rsid w:val="00000056"/>
    <w:rsid w:val="00000458"/>
    <w:rsid w:val="000012E1"/>
    <w:rsid w:val="00001661"/>
    <w:rsid w:val="00001895"/>
    <w:rsid w:val="000024CC"/>
    <w:rsid w:val="00002BB9"/>
    <w:rsid w:val="00003909"/>
    <w:rsid w:val="00004BA1"/>
    <w:rsid w:val="00005D6E"/>
    <w:rsid w:val="00005F1B"/>
    <w:rsid w:val="00005F9C"/>
    <w:rsid w:val="00010961"/>
    <w:rsid w:val="00012164"/>
    <w:rsid w:val="00013BC5"/>
    <w:rsid w:val="00015031"/>
    <w:rsid w:val="00015590"/>
    <w:rsid w:val="00015A82"/>
    <w:rsid w:val="00016B03"/>
    <w:rsid w:val="00016FB8"/>
    <w:rsid w:val="00017372"/>
    <w:rsid w:val="00021609"/>
    <w:rsid w:val="00022034"/>
    <w:rsid w:val="00023A85"/>
    <w:rsid w:val="000249B8"/>
    <w:rsid w:val="00025BA4"/>
    <w:rsid w:val="00026B35"/>
    <w:rsid w:val="00031C2F"/>
    <w:rsid w:val="00031F6F"/>
    <w:rsid w:val="0003268D"/>
    <w:rsid w:val="00033746"/>
    <w:rsid w:val="00033B34"/>
    <w:rsid w:val="00033BBE"/>
    <w:rsid w:val="000344BF"/>
    <w:rsid w:val="0003468C"/>
    <w:rsid w:val="000371C1"/>
    <w:rsid w:val="00040280"/>
    <w:rsid w:val="00040AA5"/>
    <w:rsid w:val="00040BE4"/>
    <w:rsid w:val="00040C81"/>
    <w:rsid w:val="00041A4D"/>
    <w:rsid w:val="00042C38"/>
    <w:rsid w:val="00042FC7"/>
    <w:rsid w:val="00043E67"/>
    <w:rsid w:val="00043F2A"/>
    <w:rsid w:val="00044E37"/>
    <w:rsid w:val="00045247"/>
    <w:rsid w:val="00045817"/>
    <w:rsid w:val="00045868"/>
    <w:rsid w:val="00051AE7"/>
    <w:rsid w:val="0005299C"/>
    <w:rsid w:val="000537E2"/>
    <w:rsid w:val="000543EE"/>
    <w:rsid w:val="000547B4"/>
    <w:rsid w:val="00056173"/>
    <w:rsid w:val="00056537"/>
    <w:rsid w:val="00057373"/>
    <w:rsid w:val="00057694"/>
    <w:rsid w:val="0005779F"/>
    <w:rsid w:val="00060067"/>
    <w:rsid w:val="00061312"/>
    <w:rsid w:val="00061407"/>
    <w:rsid w:val="00061A37"/>
    <w:rsid w:val="0006246B"/>
    <w:rsid w:val="0006263D"/>
    <w:rsid w:val="00062738"/>
    <w:rsid w:val="00062B0D"/>
    <w:rsid w:val="00064A92"/>
    <w:rsid w:val="000651C9"/>
    <w:rsid w:val="000661B4"/>
    <w:rsid w:val="0006696E"/>
    <w:rsid w:val="00070228"/>
    <w:rsid w:val="00070464"/>
    <w:rsid w:val="00070CC7"/>
    <w:rsid w:val="00071143"/>
    <w:rsid w:val="00073CB5"/>
    <w:rsid w:val="000742E5"/>
    <w:rsid w:val="00076747"/>
    <w:rsid w:val="000768A6"/>
    <w:rsid w:val="000807C8"/>
    <w:rsid w:val="000808A5"/>
    <w:rsid w:val="00082498"/>
    <w:rsid w:val="00083AAC"/>
    <w:rsid w:val="00083AE7"/>
    <w:rsid w:val="00086C87"/>
    <w:rsid w:val="000879A4"/>
    <w:rsid w:val="000912B8"/>
    <w:rsid w:val="000916B1"/>
    <w:rsid w:val="0009296F"/>
    <w:rsid w:val="00094EDF"/>
    <w:rsid w:val="00095F4A"/>
    <w:rsid w:val="00096D19"/>
    <w:rsid w:val="00096EBF"/>
    <w:rsid w:val="000A0DA0"/>
    <w:rsid w:val="000A11DC"/>
    <w:rsid w:val="000A1214"/>
    <w:rsid w:val="000A2205"/>
    <w:rsid w:val="000A2DD0"/>
    <w:rsid w:val="000A3550"/>
    <w:rsid w:val="000A399C"/>
    <w:rsid w:val="000A4D05"/>
    <w:rsid w:val="000A4F0D"/>
    <w:rsid w:val="000A563A"/>
    <w:rsid w:val="000A5DF0"/>
    <w:rsid w:val="000A708E"/>
    <w:rsid w:val="000B08B5"/>
    <w:rsid w:val="000B1037"/>
    <w:rsid w:val="000B1539"/>
    <w:rsid w:val="000B19E4"/>
    <w:rsid w:val="000B4451"/>
    <w:rsid w:val="000B4A0C"/>
    <w:rsid w:val="000B4A39"/>
    <w:rsid w:val="000B51D5"/>
    <w:rsid w:val="000B5F9E"/>
    <w:rsid w:val="000B6AFE"/>
    <w:rsid w:val="000C09B6"/>
    <w:rsid w:val="000C2084"/>
    <w:rsid w:val="000C20E8"/>
    <w:rsid w:val="000C3499"/>
    <w:rsid w:val="000C3B7D"/>
    <w:rsid w:val="000C3FB1"/>
    <w:rsid w:val="000C3FF0"/>
    <w:rsid w:val="000C4F56"/>
    <w:rsid w:val="000C6234"/>
    <w:rsid w:val="000C6781"/>
    <w:rsid w:val="000C7092"/>
    <w:rsid w:val="000C7DB5"/>
    <w:rsid w:val="000C7E0E"/>
    <w:rsid w:val="000D0474"/>
    <w:rsid w:val="000D0CAC"/>
    <w:rsid w:val="000D0D21"/>
    <w:rsid w:val="000D10F1"/>
    <w:rsid w:val="000D1A25"/>
    <w:rsid w:val="000D248E"/>
    <w:rsid w:val="000D2B59"/>
    <w:rsid w:val="000D3C3D"/>
    <w:rsid w:val="000D3CA1"/>
    <w:rsid w:val="000D4161"/>
    <w:rsid w:val="000D61AA"/>
    <w:rsid w:val="000D70E8"/>
    <w:rsid w:val="000D733D"/>
    <w:rsid w:val="000D7675"/>
    <w:rsid w:val="000D7946"/>
    <w:rsid w:val="000D7BD3"/>
    <w:rsid w:val="000D7FB1"/>
    <w:rsid w:val="000E1934"/>
    <w:rsid w:val="000E201A"/>
    <w:rsid w:val="000E3128"/>
    <w:rsid w:val="000E3EFB"/>
    <w:rsid w:val="000E45A6"/>
    <w:rsid w:val="000E699E"/>
    <w:rsid w:val="000E77DE"/>
    <w:rsid w:val="000E7C2D"/>
    <w:rsid w:val="000F05B8"/>
    <w:rsid w:val="000F0B7A"/>
    <w:rsid w:val="000F0D61"/>
    <w:rsid w:val="000F0F7C"/>
    <w:rsid w:val="000F16B9"/>
    <w:rsid w:val="000F1728"/>
    <w:rsid w:val="000F1746"/>
    <w:rsid w:val="000F38EE"/>
    <w:rsid w:val="000F3C28"/>
    <w:rsid w:val="000F5554"/>
    <w:rsid w:val="000F6600"/>
    <w:rsid w:val="000F697A"/>
    <w:rsid w:val="000F6D4C"/>
    <w:rsid w:val="000F7FF6"/>
    <w:rsid w:val="00100861"/>
    <w:rsid w:val="001008DE"/>
    <w:rsid w:val="00101508"/>
    <w:rsid w:val="00101A47"/>
    <w:rsid w:val="00101F54"/>
    <w:rsid w:val="0010226F"/>
    <w:rsid w:val="001025C2"/>
    <w:rsid w:val="00103437"/>
    <w:rsid w:val="00103DA7"/>
    <w:rsid w:val="001042C1"/>
    <w:rsid w:val="00104304"/>
    <w:rsid w:val="00104441"/>
    <w:rsid w:val="00105224"/>
    <w:rsid w:val="00105B22"/>
    <w:rsid w:val="0010635B"/>
    <w:rsid w:val="00106716"/>
    <w:rsid w:val="001067FA"/>
    <w:rsid w:val="00106EAC"/>
    <w:rsid w:val="00111CC0"/>
    <w:rsid w:val="00112C07"/>
    <w:rsid w:val="00112EA6"/>
    <w:rsid w:val="00113251"/>
    <w:rsid w:val="0011346A"/>
    <w:rsid w:val="00114075"/>
    <w:rsid w:val="001143B2"/>
    <w:rsid w:val="00114B79"/>
    <w:rsid w:val="001156C3"/>
    <w:rsid w:val="0011613D"/>
    <w:rsid w:val="0011672C"/>
    <w:rsid w:val="00117553"/>
    <w:rsid w:val="001215B5"/>
    <w:rsid w:val="00121D59"/>
    <w:rsid w:val="00122015"/>
    <w:rsid w:val="001225FA"/>
    <w:rsid w:val="00122983"/>
    <w:rsid w:val="001229E4"/>
    <w:rsid w:val="00123AA5"/>
    <w:rsid w:val="001243BE"/>
    <w:rsid w:val="00124F75"/>
    <w:rsid w:val="00125030"/>
    <w:rsid w:val="00125732"/>
    <w:rsid w:val="00125901"/>
    <w:rsid w:val="00125DE5"/>
    <w:rsid w:val="001279A9"/>
    <w:rsid w:val="00127BD4"/>
    <w:rsid w:val="00130896"/>
    <w:rsid w:val="00130A2B"/>
    <w:rsid w:val="00131AFF"/>
    <w:rsid w:val="001330E8"/>
    <w:rsid w:val="001332C2"/>
    <w:rsid w:val="0013359A"/>
    <w:rsid w:val="0013367D"/>
    <w:rsid w:val="00133E01"/>
    <w:rsid w:val="0013459C"/>
    <w:rsid w:val="00135D71"/>
    <w:rsid w:val="00135D8A"/>
    <w:rsid w:val="001365E7"/>
    <w:rsid w:val="00136613"/>
    <w:rsid w:val="00137527"/>
    <w:rsid w:val="00137701"/>
    <w:rsid w:val="001377B6"/>
    <w:rsid w:val="00137877"/>
    <w:rsid w:val="001379A8"/>
    <w:rsid w:val="00144A17"/>
    <w:rsid w:val="00144E4C"/>
    <w:rsid w:val="00144FB9"/>
    <w:rsid w:val="001454DC"/>
    <w:rsid w:val="00145EF9"/>
    <w:rsid w:val="001465B2"/>
    <w:rsid w:val="00146C54"/>
    <w:rsid w:val="0014750B"/>
    <w:rsid w:val="00147554"/>
    <w:rsid w:val="0015041F"/>
    <w:rsid w:val="00150B26"/>
    <w:rsid w:val="00151ED4"/>
    <w:rsid w:val="00152B82"/>
    <w:rsid w:val="00154C26"/>
    <w:rsid w:val="00154F03"/>
    <w:rsid w:val="00155BAA"/>
    <w:rsid w:val="00156FBB"/>
    <w:rsid w:val="00157F5F"/>
    <w:rsid w:val="00161FBF"/>
    <w:rsid w:val="0016228C"/>
    <w:rsid w:val="0016229B"/>
    <w:rsid w:val="0016483C"/>
    <w:rsid w:val="00164BEB"/>
    <w:rsid w:val="00164BF8"/>
    <w:rsid w:val="001659AC"/>
    <w:rsid w:val="00170117"/>
    <w:rsid w:val="001709D6"/>
    <w:rsid w:val="001741C7"/>
    <w:rsid w:val="00175D99"/>
    <w:rsid w:val="00176B35"/>
    <w:rsid w:val="00176FC1"/>
    <w:rsid w:val="001772C4"/>
    <w:rsid w:val="0018067B"/>
    <w:rsid w:val="0018078B"/>
    <w:rsid w:val="001829AE"/>
    <w:rsid w:val="00182AD9"/>
    <w:rsid w:val="00185020"/>
    <w:rsid w:val="00185823"/>
    <w:rsid w:val="00185BE2"/>
    <w:rsid w:val="00190675"/>
    <w:rsid w:val="00191A8B"/>
    <w:rsid w:val="0019392F"/>
    <w:rsid w:val="00193CBF"/>
    <w:rsid w:val="00193FEC"/>
    <w:rsid w:val="001969C4"/>
    <w:rsid w:val="00197DAC"/>
    <w:rsid w:val="001A068D"/>
    <w:rsid w:val="001A0E3B"/>
    <w:rsid w:val="001A16C3"/>
    <w:rsid w:val="001A4ACE"/>
    <w:rsid w:val="001A552B"/>
    <w:rsid w:val="001A5BA5"/>
    <w:rsid w:val="001A61ED"/>
    <w:rsid w:val="001A6FE6"/>
    <w:rsid w:val="001A7DE3"/>
    <w:rsid w:val="001B00A7"/>
    <w:rsid w:val="001B05A1"/>
    <w:rsid w:val="001B0AD4"/>
    <w:rsid w:val="001B1DD4"/>
    <w:rsid w:val="001B2290"/>
    <w:rsid w:val="001B2505"/>
    <w:rsid w:val="001B2C51"/>
    <w:rsid w:val="001B3D7A"/>
    <w:rsid w:val="001B45F4"/>
    <w:rsid w:val="001B68AB"/>
    <w:rsid w:val="001B6E15"/>
    <w:rsid w:val="001B7788"/>
    <w:rsid w:val="001C08F7"/>
    <w:rsid w:val="001C0E35"/>
    <w:rsid w:val="001C1118"/>
    <w:rsid w:val="001C31D3"/>
    <w:rsid w:val="001C324C"/>
    <w:rsid w:val="001C4D6D"/>
    <w:rsid w:val="001C4E13"/>
    <w:rsid w:val="001C5879"/>
    <w:rsid w:val="001C5ABB"/>
    <w:rsid w:val="001C615A"/>
    <w:rsid w:val="001C6732"/>
    <w:rsid w:val="001C7706"/>
    <w:rsid w:val="001C782F"/>
    <w:rsid w:val="001D01BD"/>
    <w:rsid w:val="001D1E37"/>
    <w:rsid w:val="001D21E6"/>
    <w:rsid w:val="001D25DE"/>
    <w:rsid w:val="001D5B10"/>
    <w:rsid w:val="001D6148"/>
    <w:rsid w:val="001D61AC"/>
    <w:rsid w:val="001D6235"/>
    <w:rsid w:val="001D7244"/>
    <w:rsid w:val="001D7441"/>
    <w:rsid w:val="001D7C80"/>
    <w:rsid w:val="001E1463"/>
    <w:rsid w:val="001E2924"/>
    <w:rsid w:val="001E309B"/>
    <w:rsid w:val="001E320F"/>
    <w:rsid w:val="001E3652"/>
    <w:rsid w:val="001E4AD8"/>
    <w:rsid w:val="001E4CA2"/>
    <w:rsid w:val="001E4E74"/>
    <w:rsid w:val="001E5E66"/>
    <w:rsid w:val="001F077E"/>
    <w:rsid w:val="001F0966"/>
    <w:rsid w:val="001F0990"/>
    <w:rsid w:val="001F211C"/>
    <w:rsid w:val="001F221B"/>
    <w:rsid w:val="001F293E"/>
    <w:rsid w:val="001F3CE1"/>
    <w:rsid w:val="001F4DFD"/>
    <w:rsid w:val="001F507A"/>
    <w:rsid w:val="001F5261"/>
    <w:rsid w:val="001F5468"/>
    <w:rsid w:val="001F55CA"/>
    <w:rsid w:val="001F5613"/>
    <w:rsid w:val="001F6E1E"/>
    <w:rsid w:val="00200418"/>
    <w:rsid w:val="00201E49"/>
    <w:rsid w:val="00202A83"/>
    <w:rsid w:val="00202B90"/>
    <w:rsid w:val="0020306C"/>
    <w:rsid w:val="002031DC"/>
    <w:rsid w:val="00203DE4"/>
    <w:rsid w:val="0020401A"/>
    <w:rsid w:val="002045EA"/>
    <w:rsid w:val="002048C9"/>
    <w:rsid w:val="00205268"/>
    <w:rsid w:val="002063B4"/>
    <w:rsid w:val="002064B4"/>
    <w:rsid w:val="00206DC6"/>
    <w:rsid w:val="00213832"/>
    <w:rsid w:val="00213AC3"/>
    <w:rsid w:val="002147A3"/>
    <w:rsid w:val="00215303"/>
    <w:rsid w:val="00215A8D"/>
    <w:rsid w:val="00215C6C"/>
    <w:rsid w:val="0022110F"/>
    <w:rsid w:val="0022216A"/>
    <w:rsid w:val="002221E5"/>
    <w:rsid w:val="00222291"/>
    <w:rsid w:val="0022241C"/>
    <w:rsid w:val="00223CE2"/>
    <w:rsid w:val="0022436C"/>
    <w:rsid w:val="00225CBC"/>
    <w:rsid w:val="00226C0A"/>
    <w:rsid w:val="00226D08"/>
    <w:rsid w:val="00227EA7"/>
    <w:rsid w:val="0023131E"/>
    <w:rsid w:val="002323C4"/>
    <w:rsid w:val="00233578"/>
    <w:rsid w:val="00233891"/>
    <w:rsid w:val="00234962"/>
    <w:rsid w:val="00235013"/>
    <w:rsid w:val="002354A6"/>
    <w:rsid w:val="002359B2"/>
    <w:rsid w:val="002359E4"/>
    <w:rsid w:val="00236595"/>
    <w:rsid w:val="00237F8C"/>
    <w:rsid w:val="0024085B"/>
    <w:rsid w:val="00240C90"/>
    <w:rsid w:val="002421A8"/>
    <w:rsid w:val="002423BB"/>
    <w:rsid w:val="002425BF"/>
    <w:rsid w:val="00243826"/>
    <w:rsid w:val="00243FB3"/>
    <w:rsid w:val="002443F9"/>
    <w:rsid w:val="00246342"/>
    <w:rsid w:val="00246674"/>
    <w:rsid w:val="00247B78"/>
    <w:rsid w:val="00247D76"/>
    <w:rsid w:val="0025095F"/>
    <w:rsid w:val="00250C70"/>
    <w:rsid w:val="002519DA"/>
    <w:rsid w:val="002524B0"/>
    <w:rsid w:val="00252C07"/>
    <w:rsid w:val="00252E49"/>
    <w:rsid w:val="00252FBC"/>
    <w:rsid w:val="00253105"/>
    <w:rsid w:val="002537E6"/>
    <w:rsid w:val="0025460F"/>
    <w:rsid w:val="002547EF"/>
    <w:rsid w:val="002553C8"/>
    <w:rsid w:val="00255474"/>
    <w:rsid w:val="00255C65"/>
    <w:rsid w:val="0025626D"/>
    <w:rsid w:val="00257353"/>
    <w:rsid w:val="002578EB"/>
    <w:rsid w:val="00260E2C"/>
    <w:rsid w:val="002616F7"/>
    <w:rsid w:val="00262B9E"/>
    <w:rsid w:val="002631BC"/>
    <w:rsid w:val="00263936"/>
    <w:rsid w:val="00263BD3"/>
    <w:rsid w:val="00264B64"/>
    <w:rsid w:val="00265B51"/>
    <w:rsid w:val="002664B3"/>
    <w:rsid w:val="002668CF"/>
    <w:rsid w:val="002674EB"/>
    <w:rsid w:val="002676BD"/>
    <w:rsid w:val="00267FE8"/>
    <w:rsid w:val="0027038F"/>
    <w:rsid w:val="00270E52"/>
    <w:rsid w:val="002725D7"/>
    <w:rsid w:val="00272F43"/>
    <w:rsid w:val="002733D5"/>
    <w:rsid w:val="00274F75"/>
    <w:rsid w:val="00276159"/>
    <w:rsid w:val="002761EF"/>
    <w:rsid w:val="0027651B"/>
    <w:rsid w:val="002778CD"/>
    <w:rsid w:val="00277A0C"/>
    <w:rsid w:val="00277D66"/>
    <w:rsid w:val="00277DA1"/>
    <w:rsid w:val="002803AC"/>
    <w:rsid w:val="00281767"/>
    <w:rsid w:val="00281946"/>
    <w:rsid w:val="00281EA1"/>
    <w:rsid w:val="0028354C"/>
    <w:rsid w:val="0028420E"/>
    <w:rsid w:val="00285D2C"/>
    <w:rsid w:val="00286018"/>
    <w:rsid w:val="0028771B"/>
    <w:rsid w:val="00287B09"/>
    <w:rsid w:val="002906BC"/>
    <w:rsid w:val="00290CA2"/>
    <w:rsid w:val="0029103F"/>
    <w:rsid w:val="00291AE5"/>
    <w:rsid w:val="00291FF1"/>
    <w:rsid w:val="0029254C"/>
    <w:rsid w:val="00293672"/>
    <w:rsid w:val="0029398A"/>
    <w:rsid w:val="002949B8"/>
    <w:rsid w:val="002965AE"/>
    <w:rsid w:val="002A0401"/>
    <w:rsid w:val="002A183D"/>
    <w:rsid w:val="002A1C88"/>
    <w:rsid w:val="002A2D0A"/>
    <w:rsid w:val="002A422D"/>
    <w:rsid w:val="002A5467"/>
    <w:rsid w:val="002A5492"/>
    <w:rsid w:val="002A55B0"/>
    <w:rsid w:val="002A57B5"/>
    <w:rsid w:val="002A6372"/>
    <w:rsid w:val="002A6C44"/>
    <w:rsid w:val="002A716C"/>
    <w:rsid w:val="002A72B5"/>
    <w:rsid w:val="002B0813"/>
    <w:rsid w:val="002B0BCE"/>
    <w:rsid w:val="002B0DE2"/>
    <w:rsid w:val="002B11A7"/>
    <w:rsid w:val="002B23F8"/>
    <w:rsid w:val="002B33DF"/>
    <w:rsid w:val="002B4076"/>
    <w:rsid w:val="002B4164"/>
    <w:rsid w:val="002B53D8"/>
    <w:rsid w:val="002B587B"/>
    <w:rsid w:val="002B6428"/>
    <w:rsid w:val="002B6A87"/>
    <w:rsid w:val="002B7FD1"/>
    <w:rsid w:val="002C139F"/>
    <w:rsid w:val="002C1CB4"/>
    <w:rsid w:val="002C26D2"/>
    <w:rsid w:val="002C28CA"/>
    <w:rsid w:val="002C2BF1"/>
    <w:rsid w:val="002C2D3A"/>
    <w:rsid w:val="002C34BB"/>
    <w:rsid w:val="002C3D87"/>
    <w:rsid w:val="002C4F36"/>
    <w:rsid w:val="002C5738"/>
    <w:rsid w:val="002C6D8C"/>
    <w:rsid w:val="002C76CC"/>
    <w:rsid w:val="002D02BE"/>
    <w:rsid w:val="002D1393"/>
    <w:rsid w:val="002D3519"/>
    <w:rsid w:val="002D3651"/>
    <w:rsid w:val="002D3D10"/>
    <w:rsid w:val="002D4A2D"/>
    <w:rsid w:val="002D5575"/>
    <w:rsid w:val="002D6664"/>
    <w:rsid w:val="002D6DAF"/>
    <w:rsid w:val="002E07C8"/>
    <w:rsid w:val="002E2643"/>
    <w:rsid w:val="002E2B5C"/>
    <w:rsid w:val="002E4BB5"/>
    <w:rsid w:val="002E5B55"/>
    <w:rsid w:val="002E5D32"/>
    <w:rsid w:val="002E63E6"/>
    <w:rsid w:val="002E64DD"/>
    <w:rsid w:val="002E6CB4"/>
    <w:rsid w:val="002E718E"/>
    <w:rsid w:val="002E7A25"/>
    <w:rsid w:val="002F027D"/>
    <w:rsid w:val="002F030A"/>
    <w:rsid w:val="002F14EF"/>
    <w:rsid w:val="002F23E4"/>
    <w:rsid w:val="002F2613"/>
    <w:rsid w:val="002F3C16"/>
    <w:rsid w:val="002F4016"/>
    <w:rsid w:val="002F40E1"/>
    <w:rsid w:val="002F5B67"/>
    <w:rsid w:val="002F630E"/>
    <w:rsid w:val="002F733A"/>
    <w:rsid w:val="00300217"/>
    <w:rsid w:val="0030206A"/>
    <w:rsid w:val="003022DA"/>
    <w:rsid w:val="00302336"/>
    <w:rsid w:val="0030295B"/>
    <w:rsid w:val="00303016"/>
    <w:rsid w:val="00304B14"/>
    <w:rsid w:val="003050FA"/>
    <w:rsid w:val="003052D5"/>
    <w:rsid w:val="00305CC0"/>
    <w:rsid w:val="0030639E"/>
    <w:rsid w:val="00306933"/>
    <w:rsid w:val="0030729E"/>
    <w:rsid w:val="003072B8"/>
    <w:rsid w:val="00307C8B"/>
    <w:rsid w:val="003107F9"/>
    <w:rsid w:val="00312935"/>
    <w:rsid w:val="00312946"/>
    <w:rsid w:val="003148A8"/>
    <w:rsid w:val="00315FEF"/>
    <w:rsid w:val="00316F78"/>
    <w:rsid w:val="00317222"/>
    <w:rsid w:val="00320BB3"/>
    <w:rsid w:val="00321D5F"/>
    <w:rsid w:val="0032234B"/>
    <w:rsid w:val="00322709"/>
    <w:rsid w:val="003227B4"/>
    <w:rsid w:val="00322FB0"/>
    <w:rsid w:val="003239E2"/>
    <w:rsid w:val="00324823"/>
    <w:rsid w:val="0032594E"/>
    <w:rsid w:val="00325FD4"/>
    <w:rsid w:val="00326C8B"/>
    <w:rsid w:val="00327408"/>
    <w:rsid w:val="00327FF2"/>
    <w:rsid w:val="003302FD"/>
    <w:rsid w:val="003309C3"/>
    <w:rsid w:val="00331723"/>
    <w:rsid w:val="003329C9"/>
    <w:rsid w:val="00334557"/>
    <w:rsid w:val="00334FFD"/>
    <w:rsid w:val="003352F6"/>
    <w:rsid w:val="00336D05"/>
    <w:rsid w:val="00337E91"/>
    <w:rsid w:val="00340658"/>
    <w:rsid w:val="003418BE"/>
    <w:rsid w:val="00342147"/>
    <w:rsid w:val="003426BD"/>
    <w:rsid w:val="00342AFB"/>
    <w:rsid w:val="00342C00"/>
    <w:rsid w:val="0034605A"/>
    <w:rsid w:val="00346295"/>
    <w:rsid w:val="00346C5C"/>
    <w:rsid w:val="00350F6A"/>
    <w:rsid w:val="00351297"/>
    <w:rsid w:val="00353643"/>
    <w:rsid w:val="00355202"/>
    <w:rsid w:val="0035638A"/>
    <w:rsid w:val="003570D2"/>
    <w:rsid w:val="00357854"/>
    <w:rsid w:val="003609CA"/>
    <w:rsid w:val="00360DB6"/>
    <w:rsid w:val="00361D16"/>
    <w:rsid w:val="00362654"/>
    <w:rsid w:val="0036398D"/>
    <w:rsid w:val="00363BBE"/>
    <w:rsid w:val="0036455D"/>
    <w:rsid w:val="00365612"/>
    <w:rsid w:val="0036566F"/>
    <w:rsid w:val="00365922"/>
    <w:rsid w:val="00366499"/>
    <w:rsid w:val="003721C7"/>
    <w:rsid w:val="00372346"/>
    <w:rsid w:val="00372778"/>
    <w:rsid w:val="00372CB8"/>
    <w:rsid w:val="003759AD"/>
    <w:rsid w:val="00377175"/>
    <w:rsid w:val="00380617"/>
    <w:rsid w:val="00380ADE"/>
    <w:rsid w:val="00381612"/>
    <w:rsid w:val="00381E7C"/>
    <w:rsid w:val="003825FB"/>
    <w:rsid w:val="00382A06"/>
    <w:rsid w:val="00382C0D"/>
    <w:rsid w:val="00382F5A"/>
    <w:rsid w:val="00383F86"/>
    <w:rsid w:val="00384474"/>
    <w:rsid w:val="00384772"/>
    <w:rsid w:val="0038529F"/>
    <w:rsid w:val="00385A4F"/>
    <w:rsid w:val="00386846"/>
    <w:rsid w:val="00386DAF"/>
    <w:rsid w:val="003875BA"/>
    <w:rsid w:val="00390419"/>
    <w:rsid w:val="003907A5"/>
    <w:rsid w:val="00391753"/>
    <w:rsid w:val="00393417"/>
    <w:rsid w:val="003939A5"/>
    <w:rsid w:val="00394299"/>
    <w:rsid w:val="00394961"/>
    <w:rsid w:val="00396F0A"/>
    <w:rsid w:val="003973B5"/>
    <w:rsid w:val="003A0FF6"/>
    <w:rsid w:val="003A156A"/>
    <w:rsid w:val="003A20F4"/>
    <w:rsid w:val="003A257C"/>
    <w:rsid w:val="003A261E"/>
    <w:rsid w:val="003A35E8"/>
    <w:rsid w:val="003A43BD"/>
    <w:rsid w:val="003A4BA3"/>
    <w:rsid w:val="003A5E77"/>
    <w:rsid w:val="003A5FB6"/>
    <w:rsid w:val="003A5FB9"/>
    <w:rsid w:val="003A64F4"/>
    <w:rsid w:val="003A65BD"/>
    <w:rsid w:val="003A78FF"/>
    <w:rsid w:val="003B04A0"/>
    <w:rsid w:val="003B12BD"/>
    <w:rsid w:val="003B1F8B"/>
    <w:rsid w:val="003B33E5"/>
    <w:rsid w:val="003B35C9"/>
    <w:rsid w:val="003B3DE5"/>
    <w:rsid w:val="003B494E"/>
    <w:rsid w:val="003B4E9C"/>
    <w:rsid w:val="003B53C5"/>
    <w:rsid w:val="003B5C29"/>
    <w:rsid w:val="003B5E9B"/>
    <w:rsid w:val="003B60A2"/>
    <w:rsid w:val="003B6A6F"/>
    <w:rsid w:val="003B6D2F"/>
    <w:rsid w:val="003B6E10"/>
    <w:rsid w:val="003B782D"/>
    <w:rsid w:val="003B7C74"/>
    <w:rsid w:val="003C1512"/>
    <w:rsid w:val="003C186F"/>
    <w:rsid w:val="003C3CBE"/>
    <w:rsid w:val="003C51DB"/>
    <w:rsid w:val="003C5B3A"/>
    <w:rsid w:val="003C5EBF"/>
    <w:rsid w:val="003C6DA9"/>
    <w:rsid w:val="003C70BC"/>
    <w:rsid w:val="003C737E"/>
    <w:rsid w:val="003C79BB"/>
    <w:rsid w:val="003D0C96"/>
    <w:rsid w:val="003D108B"/>
    <w:rsid w:val="003D1A9D"/>
    <w:rsid w:val="003D4757"/>
    <w:rsid w:val="003D4F75"/>
    <w:rsid w:val="003D4FDE"/>
    <w:rsid w:val="003D5919"/>
    <w:rsid w:val="003D676D"/>
    <w:rsid w:val="003D6DF4"/>
    <w:rsid w:val="003D7826"/>
    <w:rsid w:val="003D7A8A"/>
    <w:rsid w:val="003E03BD"/>
    <w:rsid w:val="003E1F07"/>
    <w:rsid w:val="003E2316"/>
    <w:rsid w:val="003E394E"/>
    <w:rsid w:val="003E3AE1"/>
    <w:rsid w:val="003E4A50"/>
    <w:rsid w:val="003E570B"/>
    <w:rsid w:val="003E58BD"/>
    <w:rsid w:val="003E6131"/>
    <w:rsid w:val="003E6986"/>
    <w:rsid w:val="003E6CFE"/>
    <w:rsid w:val="003E7463"/>
    <w:rsid w:val="003E7F76"/>
    <w:rsid w:val="003F0985"/>
    <w:rsid w:val="003F0AC1"/>
    <w:rsid w:val="003F2042"/>
    <w:rsid w:val="003F2837"/>
    <w:rsid w:val="003F3662"/>
    <w:rsid w:val="003F3C54"/>
    <w:rsid w:val="003F451B"/>
    <w:rsid w:val="003F67AF"/>
    <w:rsid w:val="003F760F"/>
    <w:rsid w:val="003F7CA6"/>
    <w:rsid w:val="00401725"/>
    <w:rsid w:val="004026F1"/>
    <w:rsid w:val="0040329D"/>
    <w:rsid w:val="0040340D"/>
    <w:rsid w:val="004041DF"/>
    <w:rsid w:val="00404596"/>
    <w:rsid w:val="004053B4"/>
    <w:rsid w:val="0040588B"/>
    <w:rsid w:val="00405B55"/>
    <w:rsid w:val="00405DD4"/>
    <w:rsid w:val="00405E71"/>
    <w:rsid w:val="004062BF"/>
    <w:rsid w:val="00406723"/>
    <w:rsid w:val="004070F4"/>
    <w:rsid w:val="00410CD8"/>
    <w:rsid w:val="0041109E"/>
    <w:rsid w:val="004115C1"/>
    <w:rsid w:val="00411626"/>
    <w:rsid w:val="004134EF"/>
    <w:rsid w:val="00414518"/>
    <w:rsid w:val="00414532"/>
    <w:rsid w:val="004162C5"/>
    <w:rsid w:val="004162D6"/>
    <w:rsid w:val="00420514"/>
    <w:rsid w:val="0042176C"/>
    <w:rsid w:val="004217EE"/>
    <w:rsid w:val="00421DCE"/>
    <w:rsid w:val="00421E65"/>
    <w:rsid w:val="004246A8"/>
    <w:rsid w:val="00424F48"/>
    <w:rsid w:val="00425528"/>
    <w:rsid w:val="0042791D"/>
    <w:rsid w:val="00427C52"/>
    <w:rsid w:val="00431C70"/>
    <w:rsid w:val="00432D5A"/>
    <w:rsid w:val="00434393"/>
    <w:rsid w:val="004349A8"/>
    <w:rsid w:val="00434C29"/>
    <w:rsid w:val="004350B2"/>
    <w:rsid w:val="00435783"/>
    <w:rsid w:val="00436A6D"/>
    <w:rsid w:val="00440216"/>
    <w:rsid w:val="00440D6C"/>
    <w:rsid w:val="00440FF2"/>
    <w:rsid w:val="0044101D"/>
    <w:rsid w:val="00442DEC"/>
    <w:rsid w:val="00443CB9"/>
    <w:rsid w:val="00445969"/>
    <w:rsid w:val="004465FB"/>
    <w:rsid w:val="00446645"/>
    <w:rsid w:val="004466FE"/>
    <w:rsid w:val="00446729"/>
    <w:rsid w:val="00446993"/>
    <w:rsid w:val="00447254"/>
    <w:rsid w:val="004478AD"/>
    <w:rsid w:val="00451234"/>
    <w:rsid w:val="00451381"/>
    <w:rsid w:val="00451618"/>
    <w:rsid w:val="00451FA1"/>
    <w:rsid w:val="004535F0"/>
    <w:rsid w:val="004551D4"/>
    <w:rsid w:val="00455B92"/>
    <w:rsid w:val="004600E2"/>
    <w:rsid w:val="00460624"/>
    <w:rsid w:val="00461ACA"/>
    <w:rsid w:val="00461E05"/>
    <w:rsid w:val="004632D5"/>
    <w:rsid w:val="00463728"/>
    <w:rsid w:val="0046466D"/>
    <w:rsid w:val="00464B2D"/>
    <w:rsid w:val="0046521E"/>
    <w:rsid w:val="00466316"/>
    <w:rsid w:val="00466DD9"/>
    <w:rsid w:val="0046719F"/>
    <w:rsid w:val="00470339"/>
    <w:rsid w:val="0047045E"/>
    <w:rsid w:val="00470ED6"/>
    <w:rsid w:val="004717B1"/>
    <w:rsid w:val="00472B75"/>
    <w:rsid w:val="00475064"/>
    <w:rsid w:val="00476627"/>
    <w:rsid w:val="004778EF"/>
    <w:rsid w:val="00477F50"/>
    <w:rsid w:val="00480813"/>
    <w:rsid w:val="00481B28"/>
    <w:rsid w:val="00482DEE"/>
    <w:rsid w:val="004838E6"/>
    <w:rsid w:val="00484E05"/>
    <w:rsid w:val="00485AA0"/>
    <w:rsid w:val="0048652E"/>
    <w:rsid w:val="00486790"/>
    <w:rsid w:val="0048679A"/>
    <w:rsid w:val="00486D28"/>
    <w:rsid w:val="00487018"/>
    <w:rsid w:val="0049062A"/>
    <w:rsid w:val="00491E1C"/>
    <w:rsid w:val="00492770"/>
    <w:rsid w:val="0049327F"/>
    <w:rsid w:val="0049464E"/>
    <w:rsid w:val="00494C79"/>
    <w:rsid w:val="00495F26"/>
    <w:rsid w:val="004962D1"/>
    <w:rsid w:val="00496572"/>
    <w:rsid w:val="00497FD8"/>
    <w:rsid w:val="004A0E86"/>
    <w:rsid w:val="004A3892"/>
    <w:rsid w:val="004A4179"/>
    <w:rsid w:val="004A45AF"/>
    <w:rsid w:val="004A4723"/>
    <w:rsid w:val="004A4E06"/>
    <w:rsid w:val="004A4E76"/>
    <w:rsid w:val="004A725D"/>
    <w:rsid w:val="004A7443"/>
    <w:rsid w:val="004A7904"/>
    <w:rsid w:val="004B0060"/>
    <w:rsid w:val="004B1DC8"/>
    <w:rsid w:val="004B1EF7"/>
    <w:rsid w:val="004B25BC"/>
    <w:rsid w:val="004B29E2"/>
    <w:rsid w:val="004B2B10"/>
    <w:rsid w:val="004B3A13"/>
    <w:rsid w:val="004B43DA"/>
    <w:rsid w:val="004B4693"/>
    <w:rsid w:val="004B7EB3"/>
    <w:rsid w:val="004C05FC"/>
    <w:rsid w:val="004C0870"/>
    <w:rsid w:val="004C1AF1"/>
    <w:rsid w:val="004C1EB0"/>
    <w:rsid w:val="004C428F"/>
    <w:rsid w:val="004C4BB8"/>
    <w:rsid w:val="004C524F"/>
    <w:rsid w:val="004D1662"/>
    <w:rsid w:val="004D21EA"/>
    <w:rsid w:val="004D3EAB"/>
    <w:rsid w:val="004D45C0"/>
    <w:rsid w:val="004D49FD"/>
    <w:rsid w:val="004D597D"/>
    <w:rsid w:val="004D60A1"/>
    <w:rsid w:val="004D6211"/>
    <w:rsid w:val="004D6428"/>
    <w:rsid w:val="004E0936"/>
    <w:rsid w:val="004E47A5"/>
    <w:rsid w:val="004E4DF8"/>
    <w:rsid w:val="004E525C"/>
    <w:rsid w:val="004E56F4"/>
    <w:rsid w:val="004E580C"/>
    <w:rsid w:val="004E58AE"/>
    <w:rsid w:val="004E688C"/>
    <w:rsid w:val="004E6933"/>
    <w:rsid w:val="004F255A"/>
    <w:rsid w:val="004F280E"/>
    <w:rsid w:val="004F3DA8"/>
    <w:rsid w:val="004F3F75"/>
    <w:rsid w:val="004F4083"/>
    <w:rsid w:val="004F5474"/>
    <w:rsid w:val="004F5579"/>
    <w:rsid w:val="004F56EF"/>
    <w:rsid w:val="004F656D"/>
    <w:rsid w:val="004F6DC5"/>
    <w:rsid w:val="004F6E5D"/>
    <w:rsid w:val="004F7B87"/>
    <w:rsid w:val="004F7E36"/>
    <w:rsid w:val="005006F1"/>
    <w:rsid w:val="00502899"/>
    <w:rsid w:val="005055FA"/>
    <w:rsid w:val="00505AAA"/>
    <w:rsid w:val="0050681F"/>
    <w:rsid w:val="00506C96"/>
    <w:rsid w:val="00506EB8"/>
    <w:rsid w:val="00507484"/>
    <w:rsid w:val="00507B19"/>
    <w:rsid w:val="0051021D"/>
    <w:rsid w:val="005107AD"/>
    <w:rsid w:val="0051117D"/>
    <w:rsid w:val="00511E1D"/>
    <w:rsid w:val="00512D07"/>
    <w:rsid w:val="00513140"/>
    <w:rsid w:val="005143CC"/>
    <w:rsid w:val="00514427"/>
    <w:rsid w:val="005151D1"/>
    <w:rsid w:val="00517A48"/>
    <w:rsid w:val="00517E3E"/>
    <w:rsid w:val="00520E63"/>
    <w:rsid w:val="0052129B"/>
    <w:rsid w:val="005213BE"/>
    <w:rsid w:val="00522A27"/>
    <w:rsid w:val="00522CC3"/>
    <w:rsid w:val="0052560C"/>
    <w:rsid w:val="00525783"/>
    <w:rsid w:val="00525ACA"/>
    <w:rsid w:val="00525B53"/>
    <w:rsid w:val="00525EEE"/>
    <w:rsid w:val="00526DE1"/>
    <w:rsid w:val="00531DDF"/>
    <w:rsid w:val="00531E47"/>
    <w:rsid w:val="00532667"/>
    <w:rsid w:val="00533092"/>
    <w:rsid w:val="00533098"/>
    <w:rsid w:val="00533BB4"/>
    <w:rsid w:val="00533C6D"/>
    <w:rsid w:val="00533EAC"/>
    <w:rsid w:val="00533F6B"/>
    <w:rsid w:val="005347C4"/>
    <w:rsid w:val="00535CA8"/>
    <w:rsid w:val="00536122"/>
    <w:rsid w:val="00536A9C"/>
    <w:rsid w:val="00540EF8"/>
    <w:rsid w:val="00541A99"/>
    <w:rsid w:val="00543A8B"/>
    <w:rsid w:val="00543FC1"/>
    <w:rsid w:val="00544A0D"/>
    <w:rsid w:val="00544BC1"/>
    <w:rsid w:val="00544F52"/>
    <w:rsid w:val="00547307"/>
    <w:rsid w:val="00547320"/>
    <w:rsid w:val="00547B52"/>
    <w:rsid w:val="00547F2D"/>
    <w:rsid w:val="005501ED"/>
    <w:rsid w:val="0055196F"/>
    <w:rsid w:val="00552835"/>
    <w:rsid w:val="005534F3"/>
    <w:rsid w:val="00554038"/>
    <w:rsid w:val="005543BD"/>
    <w:rsid w:val="0055498C"/>
    <w:rsid w:val="00554DFC"/>
    <w:rsid w:val="00555158"/>
    <w:rsid w:val="00555532"/>
    <w:rsid w:val="00555BEC"/>
    <w:rsid w:val="005571D1"/>
    <w:rsid w:val="005608E1"/>
    <w:rsid w:val="00561032"/>
    <w:rsid w:val="0056104D"/>
    <w:rsid w:val="005614DF"/>
    <w:rsid w:val="0056231D"/>
    <w:rsid w:val="00562410"/>
    <w:rsid w:val="00562716"/>
    <w:rsid w:val="005637B0"/>
    <w:rsid w:val="00564145"/>
    <w:rsid w:val="0056415B"/>
    <w:rsid w:val="005647D3"/>
    <w:rsid w:val="005651E7"/>
    <w:rsid w:val="0056712B"/>
    <w:rsid w:val="00567426"/>
    <w:rsid w:val="00567CF9"/>
    <w:rsid w:val="00570BB7"/>
    <w:rsid w:val="00570F56"/>
    <w:rsid w:val="0057104E"/>
    <w:rsid w:val="00571866"/>
    <w:rsid w:val="00572181"/>
    <w:rsid w:val="005724F2"/>
    <w:rsid w:val="00575660"/>
    <w:rsid w:val="00575B2A"/>
    <w:rsid w:val="00576406"/>
    <w:rsid w:val="005769D7"/>
    <w:rsid w:val="00577011"/>
    <w:rsid w:val="005770D7"/>
    <w:rsid w:val="00577F93"/>
    <w:rsid w:val="00580876"/>
    <w:rsid w:val="00581CA2"/>
    <w:rsid w:val="00583B11"/>
    <w:rsid w:val="00583FF7"/>
    <w:rsid w:val="00584901"/>
    <w:rsid w:val="00584931"/>
    <w:rsid w:val="005855F3"/>
    <w:rsid w:val="00586A45"/>
    <w:rsid w:val="00587DC9"/>
    <w:rsid w:val="0059004A"/>
    <w:rsid w:val="00590286"/>
    <w:rsid w:val="0059106F"/>
    <w:rsid w:val="00591736"/>
    <w:rsid w:val="00592DD3"/>
    <w:rsid w:val="005953A5"/>
    <w:rsid w:val="00595654"/>
    <w:rsid w:val="005961EA"/>
    <w:rsid w:val="00596967"/>
    <w:rsid w:val="00596983"/>
    <w:rsid w:val="005970C6"/>
    <w:rsid w:val="0059794E"/>
    <w:rsid w:val="005A1788"/>
    <w:rsid w:val="005A2480"/>
    <w:rsid w:val="005A5892"/>
    <w:rsid w:val="005A68D6"/>
    <w:rsid w:val="005A70D2"/>
    <w:rsid w:val="005A7299"/>
    <w:rsid w:val="005B04C3"/>
    <w:rsid w:val="005B06EA"/>
    <w:rsid w:val="005B2518"/>
    <w:rsid w:val="005B2632"/>
    <w:rsid w:val="005B3B06"/>
    <w:rsid w:val="005B3E73"/>
    <w:rsid w:val="005B4110"/>
    <w:rsid w:val="005B4B3C"/>
    <w:rsid w:val="005B5E61"/>
    <w:rsid w:val="005B643D"/>
    <w:rsid w:val="005B645D"/>
    <w:rsid w:val="005B6599"/>
    <w:rsid w:val="005B6924"/>
    <w:rsid w:val="005B74E4"/>
    <w:rsid w:val="005C1670"/>
    <w:rsid w:val="005C16D7"/>
    <w:rsid w:val="005C1E4F"/>
    <w:rsid w:val="005C1F80"/>
    <w:rsid w:val="005C2603"/>
    <w:rsid w:val="005C2D57"/>
    <w:rsid w:val="005C313C"/>
    <w:rsid w:val="005C33E6"/>
    <w:rsid w:val="005C35BD"/>
    <w:rsid w:val="005C521E"/>
    <w:rsid w:val="005C599D"/>
    <w:rsid w:val="005C6925"/>
    <w:rsid w:val="005D1C71"/>
    <w:rsid w:val="005D2E8E"/>
    <w:rsid w:val="005D39C4"/>
    <w:rsid w:val="005D3B70"/>
    <w:rsid w:val="005D5503"/>
    <w:rsid w:val="005D5831"/>
    <w:rsid w:val="005D597A"/>
    <w:rsid w:val="005D6C17"/>
    <w:rsid w:val="005D7AFE"/>
    <w:rsid w:val="005E0703"/>
    <w:rsid w:val="005E2824"/>
    <w:rsid w:val="005E2CCE"/>
    <w:rsid w:val="005E38E5"/>
    <w:rsid w:val="005E3BD3"/>
    <w:rsid w:val="005E4D99"/>
    <w:rsid w:val="005E59B2"/>
    <w:rsid w:val="005E5AF3"/>
    <w:rsid w:val="005E6379"/>
    <w:rsid w:val="005E65A5"/>
    <w:rsid w:val="005E715B"/>
    <w:rsid w:val="005E7D61"/>
    <w:rsid w:val="005F1031"/>
    <w:rsid w:val="005F1082"/>
    <w:rsid w:val="005F1159"/>
    <w:rsid w:val="005F11DA"/>
    <w:rsid w:val="005F13D1"/>
    <w:rsid w:val="005F192C"/>
    <w:rsid w:val="005F19ED"/>
    <w:rsid w:val="005F290C"/>
    <w:rsid w:val="005F402D"/>
    <w:rsid w:val="005F4433"/>
    <w:rsid w:val="005F4489"/>
    <w:rsid w:val="005F473A"/>
    <w:rsid w:val="005F4D3F"/>
    <w:rsid w:val="005F59F5"/>
    <w:rsid w:val="005F5DF8"/>
    <w:rsid w:val="005F73E6"/>
    <w:rsid w:val="005F7712"/>
    <w:rsid w:val="005F7A34"/>
    <w:rsid w:val="005F7DD0"/>
    <w:rsid w:val="006013BD"/>
    <w:rsid w:val="00601A7A"/>
    <w:rsid w:val="00601BEC"/>
    <w:rsid w:val="00601F17"/>
    <w:rsid w:val="00602016"/>
    <w:rsid w:val="00602239"/>
    <w:rsid w:val="0060248C"/>
    <w:rsid w:val="006029F8"/>
    <w:rsid w:val="006031D4"/>
    <w:rsid w:val="00603E5F"/>
    <w:rsid w:val="00604984"/>
    <w:rsid w:val="00606208"/>
    <w:rsid w:val="00607956"/>
    <w:rsid w:val="00607FF4"/>
    <w:rsid w:val="0061058D"/>
    <w:rsid w:val="00611C22"/>
    <w:rsid w:val="00611DE4"/>
    <w:rsid w:val="00613341"/>
    <w:rsid w:val="00615261"/>
    <w:rsid w:val="0061588A"/>
    <w:rsid w:val="00616546"/>
    <w:rsid w:val="006166BB"/>
    <w:rsid w:val="0061671B"/>
    <w:rsid w:val="00616BED"/>
    <w:rsid w:val="006204FA"/>
    <w:rsid w:val="00620DAB"/>
    <w:rsid w:val="00621238"/>
    <w:rsid w:val="00621A01"/>
    <w:rsid w:val="00623FE5"/>
    <w:rsid w:val="006249DB"/>
    <w:rsid w:val="00627395"/>
    <w:rsid w:val="00627483"/>
    <w:rsid w:val="0062757C"/>
    <w:rsid w:val="006309ED"/>
    <w:rsid w:val="006323FA"/>
    <w:rsid w:val="006327B1"/>
    <w:rsid w:val="0063282A"/>
    <w:rsid w:val="0063312B"/>
    <w:rsid w:val="00633780"/>
    <w:rsid w:val="00634F36"/>
    <w:rsid w:val="00635D9A"/>
    <w:rsid w:val="00635E58"/>
    <w:rsid w:val="0063710A"/>
    <w:rsid w:val="00637315"/>
    <w:rsid w:val="00640AB2"/>
    <w:rsid w:val="00641005"/>
    <w:rsid w:val="00641598"/>
    <w:rsid w:val="006423F4"/>
    <w:rsid w:val="0064285A"/>
    <w:rsid w:val="006429E5"/>
    <w:rsid w:val="00642F21"/>
    <w:rsid w:val="00643067"/>
    <w:rsid w:val="00643249"/>
    <w:rsid w:val="00644B6D"/>
    <w:rsid w:val="006457C8"/>
    <w:rsid w:val="00646342"/>
    <w:rsid w:val="00646448"/>
    <w:rsid w:val="00646E56"/>
    <w:rsid w:val="00650D4E"/>
    <w:rsid w:val="0065212F"/>
    <w:rsid w:val="00652F06"/>
    <w:rsid w:val="00652F15"/>
    <w:rsid w:val="006532CB"/>
    <w:rsid w:val="00653621"/>
    <w:rsid w:val="00653833"/>
    <w:rsid w:val="0065409F"/>
    <w:rsid w:val="00654DAD"/>
    <w:rsid w:val="00656CE6"/>
    <w:rsid w:val="00657051"/>
    <w:rsid w:val="00660787"/>
    <w:rsid w:val="0066263D"/>
    <w:rsid w:val="00663CF9"/>
    <w:rsid w:val="006648EE"/>
    <w:rsid w:val="00664951"/>
    <w:rsid w:val="006651B2"/>
    <w:rsid w:val="006656FF"/>
    <w:rsid w:val="006666F2"/>
    <w:rsid w:val="00666CD7"/>
    <w:rsid w:val="00666E64"/>
    <w:rsid w:val="006678F4"/>
    <w:rsid w:val="00667903"/>
    <w:rsid w:val="00670C12"/>
    <w:rsid w:val="00672C91"/>
    <w:rsid w:val="00673751"/>
    <w:rsid w:val="00673B02"/>
    <w:rsid w:val="00680539"/>
    <w:rsid w:val="00680EFE"/>
    <w:rsid w:val="006834B3"/>
    <w:rsid w:val="00683B03"/>
    <w:rsid w:val="00683BE0"/>
    <w:rsid w:val="0068495D"/>
    <w:rsid w:val="0068610C"/>
    <w:rsid w:val="0068613A"/>
    <w:rsid w:val="00686939"/>
    <w:rsid w:val="00686B03"/>
    <w:rsid w:val="00686F26"/>
    <w:rsid w:val="006873F1"/>
    <w:rsid w:val="006901AC"/>
    <w:rsid w:val="006901E6"/>
    <w:rsid w:val="00691844"/>
    <w:rsid w:val="00691F27"/>
    <w:rsid w:val="00692741"/>
    <w:rsid w:val="00692C76"/>
    <w:rsid w:val="00692ECD"/>
    <w:rsid w:val="00693D40"/>
    <w:rsid w:val="0069434C"/>
    <w:rsid w:val="006948B1"/>
    <w:rsid w:val="00694DB9"/>
    <w:rsid w:val="0069641B"/>
    <w:rsid w:val="006968C6"/>
    <w:rsid w:val="006A084D"/>
    <w:rsid w:val="006A0F03"/>
    <w:rsid w:val="006A15A7"/>
    <w:rsid w:val="006A29C1"/>
    <w:rsid w:val="006A5262"/>
    <w:rsid w:val="006A6640"/>
    <w:rsid w:val="006A683E"/>
    <w:rsid w:val="006A69CB"/>
    <w:rsid w:val="006B00C1"/>
    <w:rsid w:val="006B0484"/>
    <w:rsid w:val="006B0BA9"/>
    <w:rsid w:val="006B0EF4"/>
    <w:rsid w:val="006B1409"/>
    <w:rsid w:val="006B2C3F"/>
    <w:rsid w:val="006B304C"/>
    <w:rsid w:val="006B3F56"/>
    <w:rsid w:val="006B40F4"/>
    <w:rsid w:val="006B441C"/>
    <w:rsid w:val="006B4900"/>
    <w:rsid w:val="006B5681"/>
    <w:rsid w:val="006B5832"/>
    <w:rsid w:val="006B5C91"/>
    <w:rsid w:val="006B60D2"/>
    <w:rsid w:val="006B76A1"/>
    <w:rsid w:val="006B7F57"/>
    <w:rsid w:val="006C0781"/>
    <w:rsid w:val="006C3676"/>
    <w:rsid w:val="006C4352"/>
    <w:rsid w:val="006C49EF"/>
    <w:rsid w:val="006C53C1"/>
    <w:rsid w:val="006C56C7"/>
    <w:rsid w:val="006C573B"/>
    <w:rsid w:val="006C5A7D"/>
    <w:rsid w:val="006C6223"/>
    <w:rsid w:val="006C7691"/>
    <w:rsid w:val="006D01E6"/>
    <w:rsid w:val="006D0225"/>
    <w:rsid w:val="006D0AD4"/>
    <w:rsid w:val="006D1F1D"/>
    <w:rsid w:val="006D2AD0"/>
    <w:rsid w:val="006D3ED4"/>
    <w:rsid w:val="006D3F64"/>
    <w:rsid w:val="006D469A"/>
    <w:rsid w:val="006D4FB2"/>
    <w:rsid w:val="006D6564"/>
    <w:rsid w:val="006D6743"/>
    <w:rsid w:val="006D7138"/>
    <w:rsid w:val="006D741F"/>
    <w:rsid w:val="006D77FF"/>
    <w:rsid w:val="006D7EC8"/>
    <w:rsid w:val="006D7EF2"/>
    <w:rsid w:val="006E02EC"/>
    <w:rsid w:val="006E10D5"/>
    <w:rsid w:val="006E12BB"/>
    <w:rsid w:val="006E326E"/>
    <w:rsid w:val="006E37F7"/>
    <w:rsid w:val="006E4546"/>
    <w:rsid w:val="006E488D"/>
    <w:rsid w:val="006E4923"/>
    <w:rsid w:val="006E4A7B"/>
    <w:rsid w:val="006E536F"/>
    <w:rsid w:val="006E61EE"/>
    <w:rsid w:val="006E72A9"/>
    <w:rsid w:val="006E7C74"/>
    <w:rsid w:val="006F19A9"/>
    <w:rsid w:val="006F202F"/>
    <w:rsid w:val="006F20AC"/>
    <w:rsid w:val="006F3710"/>
    <w:rsid w:val="006F4DFE"/>
    <w:rsid w:val="006F504B"/>
    <w:rsid w:val="006F5776"/>
    <w:rsid w:val="006F686D"/>
    <w:rsid w:val="006F6A64"/>
    <w:rsid w:val="006F7912"/>
    <w:rsid w:val="006F7B59"/>
    <w:rsid w:val="006F7E14"/>
    <w:rsid w:val="00701715"/>
    <w:rsid w:val="007018AC"/>
    <w:rsid w:val="00702382"/>
    <w:rsid w:val="00702544"/>
    <w:rsid w:val="00702740"/>
    <w:rsid w:val="00702E96"/>
    <w:rsid w:val="00702F9D"/>
    <w:rsid w:val="007030AF"/>
    <w:rsid w:val="00703E34"/>
    <w:rsid w:val="007041A2"/>
    <w:rsid w:val="00704868"/>
    <w:rsid w:val="00704CDA"/>
    <w:rsid w:val="00704CEF"/>
    <w:rsid w:val="00705662"/>
    <w:rsid w:val="00705885"/>
    <w:rsid w:val="00705951"/>
    <w:rsid w:val="00706D4A"/>
    <w:rsid w:val="00710CA2"/>
    <w:rsid w:val="007112C6"/>
    <w:rsid w:val="007118A0"/>
    <w:rsid w:val="00711DD3"/>
    <w:rsid w:val="00712240"/>
    <w:rsid w:val="007124EE"/>
    <w:rsid w:val="00712721"/>
    <w:rsid w:val="007128BA"/>
    <w:rsid w:val="007136DA"/>
    <w:rsid w:val="00714527"/>
    <w:rsid w:val="007147CD"/>
    <w:rsid w:val="00715235"/>
    <w:rsid w:val="00715295"/>
    <w:rsid w:val="00716341"/>
    <w:rsid w:val="00716D0A"/>
    <w:rsid w:val="00720205"/>
    <w:rsid w:val="00720425"/>
    <w:rsid w:val="00720C03"/>
    <w:rsid w:val="00721430"/>
    <w:rsid w:val="007219C1"/>
    <w:rsid w:val="00721BBB"/>
    <w:rsid w:val="007224E9"/>
    <w:rsid w:val="00722E36"/>
    <w:rsid w:val="00723522"/>
    <w:rsid w:val="007239BB"/>
    <w:rsid w:val="00723AC7"/>
    <w:rsid w:val="00723D46"/>
    <w:rsid w:val="00725860"/>
    <w:rsid w:val="00725FDC"/>
    <w:rsid w:val="0072601B"/>
    <w:rsid w:val="00726791"/>
    <w:rsid w:val="00726E2A"/>
    <w:rsid w:val="00727584"/>
    <w:rsid w:val="00731A0A"/>
    <w:rsid w:val="007322AC"/>
    <w:rsid w:val="007334E8"/>
    <w:rsid w:val="00733FF6"/>
    <w:rsid w:val="007357EC"/>
    <w:rsid w:val="00736776"/>
    <w:rsid w:val="00736EBA"/>
    <w:rsid w:val="007374BA"/>
    <w:rsid w:val="00737BF6"/>
    <w:rsid w:val="0074064E"/>
    <w:rsid w:val="007409DC"/>
    <w:rsid w:val="00740F0E"/>
    <w:rsid w:val="007427C1"/>
    <w:rsid w:val="007433D3"/>
    <w:rsid w:val="0074365D"/>
    <w:rsid w:val="00743C50"/>
    <w:rsid w:val="00744145"/>
    <w:rsid w:val="00744985"/>
    <w:rsid w:val="00744CA7"/>
    <w:rsid w:val="00745779"/>
    <w:rsid w:val="007466DA"/>
    <w:rsid w:val="007473AF"/>
    <w:rsid w:val="007510CA"/>
    <w:rsid w:val="00751B15"/>
    <w:rsid w:val="007527D3"/>
    <w:rsid w:val="0075288F"/>
    <w:rsid w:val="007545E5"/>
    <w:rsid w:val="00754656"/>
    <w:rsid w:val="00754AEF"/>
    <w:rsid w:val="00755152"/>
    <w:rsid w:val="007562F5"/>
    <w:rsid w:val="00760619"/>
    <w:rsid w:val="00760BF1"/>
    <w:rsid w:val="0076119D"/>
    <w:rsid w:val="00762A33"/>
    <w:rsid w:val="00763724"/>
    <w:rsid w:val="00764D54"/>
    <w:rsid w:val="00764DEC"/>
    <w:rsid w:val="007663A1"/>
    <w:rsid w:val="00767559"/>
    <w:rsid w:val="007675B0"/>
    <w:rsid w:val="00767AE8"/>
    <w:rsid w:val="00767DCE"/>
    <w:rsid w:val="00767F52"/>
    <w:rsid w:val="007704AD"/>
    <w:rsid w:val="007708BB"/>
    <w:rsid w:val="00773EDB"/>
    <w:rsid w:val="00774061"/>
    <w:rsid w:val="00775733"/>
    <w:rsid w:val="00775BCB"/>
    <w:rsid w:val="0077634B"/>
    <w:rsid w:val="007765BD"/>
    <w:rsid w:val="00776E98"/>
    <w:rsid w:val="00780A3E"/>
    <w:rsid w:val="00781C99"/>
    <w:rsid w:val="00781EDD"/>
    <w:rsid w:val="007821EA"/>
    <w:rsid w:val="0078444B"/>
    <w:rsid w:val="0078504E"/>
    <w:rsid w:val="00787F4D"/>
    <w:rsid w:val="007915A3"/>
    <w:rsid w:val="0079188D"/>
    <w:rsid w:val="00791CBE"/>
    <w:rsid w:val="007923B4"/>
    <w:rsid w:val="00793CDB"/>
    <w:rsid w:val="00794B8C"/>
    <w:rsid w:val="00796A0F"/>
    <w:rsid w:val="00797660"/>
    <w:rsid w:val="007A0453"/>
    <w:rsid w:val="007A0D26"/>
    <w:rsid w:val="007A141F"/>
    <w:rsid w:val="007A2882"/>
    <w:rsid w:val="007A2F7F"/>
    <w:rsid w:val="007A369B"/>
    <w:rsid w:val="007A3D78"/>
    <w:rsid w:val="007A492D"/>
    <w:rsid w:val="007A4D58"/>
    <w:rsid w:val="007A5688"/>
    <w:rsid w:val="007A5CA8"/>
    <w:rsid w:val="007A783B"/>
    <w:rsid w:val="007A7D89"/>
    <w:rsid w:val="007B090A"/>
    <w:rsid w:val="007B0EDA"/>
    <w:rsid w:val="007B129C"/>
    <w:rsid w:val="007B2310"/>
    <w:rsid w:val="007B23F0"/>
    <w:rsid w:val="007B30E4"/>
    <w:rsid w:val="007B35A2"/>
    <w:rsid w:val="007B5C72"/>
    <w:rsid w:val="007B66FA"/>
    <w:rsid w:val="007C0072"/>
    <w:rsid w:val="007C096E"/>
    <w:rsid w:val="007C17A2"/>
    <w:rsid w:val="007C19B8"/>
    <w:rsid w:val="007C2036"/>
    <w:rsid w:val="007C2375"/>
    <w:rsid w:val="007C2D1C"/>
    <w:rsid w:val="007C30D7"/>
    <w:rsid w:val="007C3D9E"/>
    <w:rsid w:val="007C3F10"/>
    <w:rsid w:val="007C437C"/>
    <w:rsid w:val="007C5255"/>
    <w:rsid w:val="007C55DE"/>
    <w:rsid w:val="007D2DC1"/>
    <w:rsid w:val="007D384F"/>
    <w:rsid w:val="007D4A07"/>
    <w:rsid w:val="007D5234"/>
    <w:rsid w:val="007D5CE8"/>
    <w:rsid w:val="007D6CEA"/>
    <w:rsid w:val="007D7217"/>
    <w:rsid w:val="007D7DB4"/>
    <w:rsid w:val="007E1E97"/>
    <w:rsid w:val="007E1FB8"/>
    <w:rsid w:val="007E2D4E"/>
    <w:rsid w:val="007E300C"/>
    <w:rsid w:val="007E3226"/>
    <w:rsid w:val="007E3DF0"/>
    <w:rsid w:val="007E49A5"/>
    <w:rsid w:val="007E4C9B"/>
    <w:rsid w:val="007E5A6B"/>
    <w:rsid w:val="007E5D85"/>
    <w:rsid w:val="007E64F1"/>
    <w:rsid w:val="007E6F39"/>
    <w:rsid w:val="007E7DD9"/>
    <w:rsid w:val="007F04A2"/>
    <w:rsid w:val="007F10EA"/>
    <w:rsid w:val="007F1B1F"/>
    <w:rsid w:val="007F2676"/>
    <w:rsid w:val="007F2944"/>
    <w:rsid w:val="007F392D"/>
    <w:rsid w:val="007F3B80"/>
    <w:rsid w:val="007F54A3"/>
    <w:rsid w:val="007F5579"/>
    <w:rsid w:val="007F65A0"/>
    <w:rsid w:val="007F6CE2"/>
    <w:rsid w:val="0080174F"/>
    <w:rsid w:val="00801DBB"/>
    <w:rsid w:val="00802839"/>
    <w:rsid w:val="0080306E"/>
    <w:rsid w:val="00803C1C"/>
    <w:rsid w:val="00804199"/>
    <w:rsid w:val="008051D9"/>
    <w:rsid w:val="00805B95"/>
    <w:rsid w:val="00805F46"/>
    <w:rsid w:val="008067B6"/>
    <w:rsid w:val="00806FE9"/>
    <w:rsid w:val="00807158"/>
    <w:rsid w:val="00810771"/>
    <w:rsid w:val="00810958"/>
    <w:rsid w:val="00811E71"/>
    <w:rsid w:val="0081293A"/>
    <w:rsid w:val="008134B8"/>
    <w:rsid w:val="008138D9"/>
    <w:rsid w:val="00813977"/>
    <w:rsid w:val="00813CFD"/>
    <w:rsid w:val="008143F9"/>
    <w:rsid w:val="008144C0"/>
    <w:rsid w:val="00814C5A"/>
    <w:rsid w:val="00814F7B"/>
    <w:rsid w:val="00815870"/>
    <w:rsid w:val="008164FC"/>
    <w:rsid w:val="008166C1"/>
    <w:rsid w:val="008170D0"/>
    <w:rsid w:val="00820312"/>
    <w:rsid w:val="008206B0"/>
    <w:rsid w:val="008212E4"/>
    <w:rsid w:val="00822100"/>
    <w:rsid w:val="00822535"/>
    <w:rsid w:val="0082253F"/>
    <w:rsid w:val="00822BA7"/>
    <w:rsid w:val="0082334A"/>
    <w:rsid w:val="008244C2"/>
    <w:rsid w:val="00824549"/>
    <w:rsid w:val="008245F5"/>
    <w:rsid w:val="008248D7"/>
    <w:rsid w:val="00825575"/>
    <w:rsid w:val="00826496"/>
    <w:rsid w:val="00826EB2"/>
    <w:rsid w:val="00827BEC"/>
    <w:rsid w:val="00830816"/>
    <w:rsid w:val="00830EAF"/>
    <w:rsid w:val="008310B4"/>
    <w:rsid w:val="00831586"/>
    <w:rsid w:val="00833431"/>
    <w:rsid w:val="008335F1"/>
    <w:rsid w:val="00834ACB"/>
    <w:rsid w:val="00834DA6"/>
    <w:rsid w:val="00836494"/>
    <w:rsid w:val="0084032B"/>
    <w:rsid w:val="00840BF7"/>
    <w:rsid w:val="0084129F"/>
    <w:rsid w:val="008436A3"/>
    <w:rsid w:val="00844028"/>
    <w:rsid w:val="0084409F"/>
    <w:rsid w:val="00844DB6"/>
    <w:rsid w:val="00845470"/>
    <w:rsid w:val="008455DB"/>
    <w:rsid w:val="008459FC"/>
    <w:rsid w:val="00845D48"/>
    <w:rsid w:val="008462E8"/>
    <w:rsid w:val="0084642A"/>
    <w:rsid w:val="008467A3"/>
    <w:rsid w:val="00846BA4"/>
    <w:rsid w:val="00846CAA"/>
    <w:rsid w:val="00850BEC"/>
    <w:rsid w:val="00850C01"/>
    <w:rsid w:val="00852501"/>
    <w:rsid w:val="00852828"/>
    <w:rsid w:val="00852FF9"/>
    <w:rsid w:val="008531B5"/>
    <w:rsid w:val="008534DF"/>
    <w:rsid w:val="008538F5"/>
    <w:rsid w:val="00853EF6"/>
    <w:rsid w:val="008542AF"/>
    <w:rsid w:val="0085501A"/>
    <w:rsid w:val="00855458"/>
    <w:rsid w:val="0086080E"/>
    <w:rsid w:val="00861298"/>
    <w:rsid w:val="00861868"/>
    <w:rsid w:val="00862274"/>
    <w:rsid w:val="008627CA"/>
    <w:rsid w:val="008640D0"/>
    <w:rsid w:val="00865141"/>
    <w:rsid w:val="008656E3"/>
    <w:rsid w:val="00866B18"/>
    <w:rsid w:val="008671ED"/>
    <w:rsid w:val="008672CD"/>
    <w:rsid w:val="008672D9"/>
    <w:rsid w:val="00870556"/>
    <w:rsid w:val="00870995"/>
    <w:rsid w:val="00871F5F"/>
    <w:rsid w:val="00872C50"/>
    <w:rsid w:val="00874455"/>
    <w:rsid w:val="00877511"/>
    <w:rsid w:val="00877CC6"/>
    <w:rsid w:val="00877F70"/>
    <w:rsid w:val="00881392"/>
    <w:rsid w:val="008837D4"/>
    <w:rsid w:val="008863EE"/>
    <w:rsid w:val="00890B08"/>
    <w:rsid w:val="008922F9"/>
    <w:rsid w:val="008926D9"/>
    <w:rsid w:val="00894711"/>
    <w:rsid w:val="00896465"/>
    <w:rsid w:val="008969B8"/>
    <w:rsid w:val="00896CEC"/>
    <w:rsid w:val="008A0BA8"/>
    <w:rsid w:val="008A1452"/>
    <w:rsid w:val="008A5174"/>
    <w:rsid w:val="008A5403"/>
    <w:rsid w:val="008A5A28"/>
    <w:rsid w:val="008A647B"/>
    <w:rsid w:val="008A7F80"/>
    <w:rsid w:val="008B0A23"/>
    <w:rsid w:val="008B13AE"/>
    <w:rsid w:val="008B1A9C"/>
    <w:rsid w:val="008B1B80"/>
    <w:rsid w:val="008B2884"/>
    <w:rsid w:val="008B3968"/>
    <w:rsid w:val="008B3BCC"/>
    <w:rsid w:val="008B4677"/>
    <w:rsid w:val="008B5571"/>
    <w:rsid w:val="008B62FE"/>
    <w:rsid w:val="008B66F2"/>
    <w:rsid w:val="008B6792"/>
    <w:rsid w:val="008B72B9"/>
    <w:rsid w:val="008C00F6"/>
    <w:rsid w:val="008C0280"/>
    <w:rsid w:val="008C1311"/>
    <w:rsid w:val="008C1D00"/>
    <w:rsid w:val="008C52ED"/>
    <w:rsid w:val="008C5334"/>
    <w:rsid w:val="008C5339"/>
    <w:rsid w:val="008C547B"/>
    <w:rsid w:val="008C6B64"/>
    <w:rsid w:val="008C7576"/>
    <w:rsid w:val="008C7987"/>
    <w:rsid w:val="008D05D5"/>
    <w:rsid w:val="008D0EF9"/>
    <w:rsid w:val="008D1EA6"/>
    <w:rsid w:val="008D20A4"/>
    <w:rsid w:val="008D222C"/>
    <w:rsid w:val="008D27AB"/>
    <w:rsid w:val="008D30EA"/>
    <w:rsid w:val="008D4510"/>
    <w:rsid w:val="008D5496"/>
    <w:rsid w:val="008D583F"/>
    <w:rsid w:val="008D671B"/>
    <w:rsid w:val="008D68AF"/>
    <w:rsid w:val="008D71AE"/>
    <w:rsid w:val="008E4B60"/>
    <w:rsid w:val="008E4F99"/>
    <w:rsid w:val="008E4FC3"/>
    <w:rsid w:val="008E51B5"/>
    <w:rsid w:val="008E6184"/>
    <w:rsid w:val="008E645A"/>
    <w:rsid w:val="008E75E7"/>
    <w:rsid w:val="008F074A"/>
    <w:rsid w:val="008F11BD"/>
    <w:rsid w:val="008F1A9E"/>
    <w:rsid w:val="008F2269"/>
    <w:rsid w:val="008F2B02"/>
    <w:rsid w:val="008F495C"/>
    <w:rsid w:val="008F49A0"/>
    <w:rsid w:val="008F4FC1"/>
    <w:rsid w:val="008F5370"/>
    <w:rsid w:val="008F5A9D"/>
    <w:rsid w:val="008F71F7"/>
    <w:rsid w:val="008F7245"/>
    <w:rsid w:val="008F7290"/>
    <w:rsid w:val="008F77E0"/>
    <w:rsid w:val="0090099E"/>
    <w:rsid w:val="00900A25"/>
    <w:rsid w:val="00901AFA"/>
    <w:rsid w:val="009026BA"/>
    <w:rsid w:val="00902CF0"/>
    <w:rsid w:val="00903A44"/>
    <w:rsid w:val="009041B4"/>
    <w:rsid w:val="00904AA4"/>
    <w:rsid w:val="00906454"/>
    <w:rsid w:val="009067E8"/>
    <w:rsid w:val="00906E12"/>
    <w:rsid w:val="00907313"/>
    <w:rsid w:val="009077B3"/>
    <w:rsid w:val="00907802"/>
    <w:rsid w:val="00907C27"/>
    <w:rsid w:val="00910C31"/>
    <w:rsid w:val="00910D92"/>
    <w:rsid w:val="00911478"/>
    <w:rsid w:val="00911689"/>
    <w:rsid w:val="00911CE7"/>
    <w:rsid w:val="00912E04"/>
    <w:rsid w:val="00913C8D"/>
    <w:rsid w:val="0091451B"/>
    <w:rsid w:val="00915EA9"/>
    <w:rsid w:val="009161D2"/>
    <w:rsid w:val="009162E5"/>
    <w:rsid w:val="00917F7E"/>
    <w:rsid w:val="0092029A"/>
    <w:rsid w:val="00920C76"/>
    <w:rsid w:val="00922FF3"/>
    <w:rsid w:val="00923439"/>
    <w:rsid w:val="0092353F"/>
    <w:rsid w:val="009238D6"/>
    <w:rsid w:val="00923D75"/>
    <w:rsid w:val="009249EA"/>
    <w:rsid w:val="00924ECE"/>
    <w:rsid w:val="00927605"/>
    <w:rsid w:val="00930F8D"/>
    <w:rsid w:val="00931454"/>
    <w:rsid w:val="00931D8A"/>
    <w:rsid w:val="00932359"/>
    <w:rsid w:val="009323E7"/>
    <w:rsid w:val="00932502"/>
    <w:rsid w:val="009352F8"/>
    <w:rsid w:val="009353F5"/>
    <w:rsid w:val="0093549A"/>
    <w:rsid w:val="00935A45"/>
    <w:rsid w:val="00937236"/>
    <w:rsid w:val="00937487"/>
    <w:rsid w:val="00937745"/>
    <w:rsid w:val="009403E2"/>
    <w:rsid w:val="00940F2D"/>
    <w:rsid w:val="009411BB"/>
    <w:rsid w:val="0094133F"/>
    <w:rsid w:val="00942E46"/>
    <w:rsid w:val="00944C1F"/>
    <w:rsid w:val="009454BC"/>
    <w:rsid w:val="00945EDC"/>
    <w:rsid w:val="00945F64"/>
    <w:rsid w:val="00945FC6"/>
    <w:rsid w:val="00946B7B"/>
    <w:rsid w:val="00950468"/>
    <w:rsid w:val="00951241"/>
    <w:rsid w:val="009530E0"/>
    <w:rsid w:val="00953B61"/>
    <w:rsid w:val="00953F66"/>
    <w:rsid w:val="009546FA"/>
    <w:rsid w:val="009555EC"/>
    <w:rsid w:val="00956008"/>
    <w:rsid w:val="00957633"/>
    <w:rsid w:val="00957C48"/>
    <w:rsid w:val="009602B3"/>
    <w:rsid w:val="009641EB"/>
    <w:rsid w:val="0096528B"/>
    <w:rsid w:val="00966F62"/>
    <w:rsid w:val="00967692"/>
    <w:rsid w:val="00967E39"/>
    <w:rsid w:val="00970194"/>
    <w:rsid w:val="00971E69"/>
    <w:rsid w:val="00973107"/>
    <w:rsid w:val="00973E84"/>
    <w:rsid w:val="00974974"/>
    <w:rsid w:val="00975AEA"/>
    <w:rsid w:val="00976883"/>
    <w:rsid w:val="00976E9A"/>
    <w:rsid w:val="00981822"/>
    <w:rsid w:val="009819BA"/>
    <w:rsid w:val="00981C78"/>
    <w:rsid w:val="0098225A"/>
    <w:rsid w:val="0098608F"/>
    <w:rsid w:val="009900F9"/>
    <w:rsid w:val="0099068F"/>
    <w:rsid w:val="00992887"/>
    <w:rsid w:val="00992D2E"/>
    <w:rsid w:val="00993E57"/>
    <w:rsid w:val="0099432F"/>
    <w:rsid w:val="009943C7"/>
    <w:rsid w:val="009948A5"/>
    <w:rsid w:val="00994AA0"/>
    <w:rsid w:val="00994B2D"/>
    <w:rsid w:val="00994BDB"/>
    <w:rsid w:val="009952A7"/>
    <w:rsid w:val="00995B4D"/>
    <w:rsid w:val="00995BA4"/>
    <w:rsid w:val="00997E89"/>
    <w:rsid w:val="009A02B5"/>
    <w:rsid w:val="009A0CEC"/>
    <w:rsid w:val="009A0E35"/>
    <w:rsid w:val="009A1B1B"/>
    <w:rsid w:val="009A1E8E"/>
    <w:rsid w:val="009A231B"/>
    <w:rsid w:val="009A2838"/>
    <w:rsid w:val="009A3259"/>
    <w:rsid w:val="009A375C"/>
    <w:rsid w:val="009A5B4E"/>
    <w:rsid w:val="009A69C1"/>
    <w:rsid w:val="009A6D0E"/>
    <w:rsid w:val="009A7002"/>
    <w:rsid w:val="009A7204"/>
    <w:rsid w:val="009A7461"/>
    <w:rsid w:val="009A7CB9"/>
    <w:rsid w:val="009B4D88"/>
    <w:rsid w:val="009B5A8C"/>
    <w:rsid w:val="009B5F67"/>
    <w:rsid w:val="009B6787"/>
    <w:rsid w:val="009B7180"/>
    <w:rsid w:val="009B79EE"/>
    <w:rsid w:val="009C2B09"/>
    <w:rsid w:val="009C367A"/>
    <w:rsid w:val="009C3A4C"/>
    <w:rsid w:val="009C3D8B"/>
    <w:rsid w:val="009C4394"/>
    <w:rsid w:val="009C477B"/>
    <w:rsid w:val="009C50D3"/>
    <w:rsid w:val="009C5437"/>
    <w:rsid w:val="009C616B"/>
    <w:rsid w:val="009C6871"/>
    <w:rsid w:val="009C6F96"/>
    <w:rsid w:val="009C7192"/>
    <w:rsid w:val="009C7B68"/>
    <w:rsid w:val="009D0226"/>
    <w:rsid w:val="009D0D38"/>
    <w:rsid w:val="009D16E5"/>
    <w:rsid w:val="009D2A2F"/>
    <w:rsid w:val="009D5E1D"/>
    <w:rsid w:val="009D7037"/>
    <w:rsid w:val="009E2201"/>
    <w:rsid w:val="009E27FD"/>
    <w:rsid w:val="009E407C"/>
    <w:rsid w:val="009E482F"/>
    <w:rsid w:val="009E5384"/>
    <w:rsid w:val="009E5841"/>
    <w:rsid w:val="009E5B89"/>
    <w:rsid w:val="009F01B8"/>
    <w:rsid w:val="009F0354"/>
    <w:rsid w:val="009F07BA"/>
    <w:rsid w:val="009F1038"/>
    <w:rsid w:val="009F17A9"/>
    <w:rsid w:val="009F264C"/>
    <w:rsid w:val="009F3BA2"/>
    <w:rsid w:val="009F4454"/>
    <w:rsid w:val="009F5292"/>
    <w:rsid w:val="009F5F79"/>
    <w:rsid w:val="009F65D2"/>
    <w:rsid w:val="009F6DD5"/>
    <w:rsid w:val="009F6F0F"/>
    <w:rsid w:val="009F7D75"/>
    <w:rsid w:val="00A01070"/>
    <w:rsid w:val="00A0172C"/>
    <w:rsid w:val="00A0211F"/>
    <w:rsid w:val="00A02392"/>
    <w:rsid w:val="00A023F6"/>
    <w:rsid w:val="00A02A4F"/>
    <w:rsid w:val="00A02EB7"/>
    <w:rsid w:val="00A0364D"/>
    <w:rsid w:val="00A03AD9"/>
    <w:rsid w:val="00A047D6"/>
    <w:rsid w:val="00A04900"/>
    <w:rsid w:val="00A06762"/>
    <w:rsid w:val="00A073D7"/>
    <w:rsid w:val="00A0779D"/>
    <w:rsid w:val="00A104FD"/>
    <w:rsid w:val="00A11A6E"/>
    <w:rsid w:val="00A11B6D"/>
    <w:rsid w:val="00A11D04"/>
    <w:rsid w:val="00A12076"/>
    <w:rsid w:val="00A12332"/>
    <w:rsid w:val="00A12803"/>
    <w:rsid w:val="00A129AC"/>
    <w:rsid w:val="00A138FB"/>
    <w:rsid w:val="00A140F7"/>
    <w:rsid w:val="00A16AE1"/>
    <w:rsid w:val="00A2004B"/>
    <w:rsid w:val="00A2037F"/>
    <w:rsid w:val="00A20C79"/>
    <w:rsid w:val="00A212E4"/>
    <w:rsid w:val="00A22FE7"/>
    <w:rsid w:val="00A23341"/>
    <w:rsid w:val="00A24A7D"/>
    <w:rsid w:val="00A25394"/>
    <w:rsid w:val="00A259C1"/>
    <w:rsid w:val="00A268DE"/>
    <w:rsid w:val="00A26A64"/>
    <w:rsid w:val="00A27C33"/>
    <w:rsid w:val="00A3057B"/>
    <w:rsid w:val="00A314DE"/>
    <w:rsid w:val="00A32031"/>
    <w:rsid w:val="00A32F78"/>
    <w:rsid w:val="00A33BC9"/>
    <w:rsid w:val="00A35006"/>
    <w:rsid w:val="00A353D9"/>
    <w:rsid w:val="00A35C31"/>
    <w:rsid w:val="00A419D8"/>
    <w:rsid w:val="00A41FE8"/>
    <w:rsid w:val="00A42316"/>
    <w:rsid w:val="00A42FEF"/>
    <w:rsid w:val="00A44676"/>
    <w:rsid w:val="00A451CD"/>
    <w:rsid w:val="00A4665A"/>
    <w:rsid w:val="00A46F50"/>
    <w:rsid w:val="00A47366"/>
    <w:rsid w:val="00A47882"/>
    <w:rsid w:val="00A47919"/>
    <w:rsid w:val="00A47CFD"/>
    <w:rsid w:val="00A47DBE"/>
    <w:rsid w:val="00A50550"/>
    <w:rsid w:val="00A50843"/>
    <w:rsid w:val="00A51230"/>
    <w:rsid w:val="00A5124B"/>
    <w:rsid w:val="00A51286"/>
    <w:rsid w:val="00A51409"/>
    <w:rsid w:val="00A53EE4"/>
    <w:rsid w:val="00A553AB"/>
    <w:rsid w:val="00A55762"/>
    <w:rsid w:val="00A55F58"/>
    <w:rsid w:val="00A571C8"/>
    <w:rsid w:val="00A60556"/>
    <w:rsid w:val="00A607C8"/>
    <w:rsid w:val="00A635E0"/>
    <w:rsid w:val="00A63E40"/>
    <w:rsid w:val="00A63ECD"/>
    <w:rsid w:val="00A64191"/>
    <w:rsid w:val="00A64737"/>
    <w:rsid w:val="00A64A69"/>
    <w:rsid w:val="00A65C3C"/>
    <w:rsid w:val="00A66DC0"/>
    <w:rsid w:val="00A700EC"/>
    <w:rsid w:val="00A701E2"/>
    <w:rsid w:val="00A70A84"/>
    <w:rsid w:val="00A72A42"/>
    <w:rsid w:val="00A74658"/>
    <w:rsid w:val="00A749DE"/>
    <w:rsid w:val="00A752D4"/>
    <w:rsid w:val="00A75AEE"/>
    <w:rsid w:val="00A77ED1"/>
    <w:rsid w:val="00A81501"/>
    <w:rsid w:val="00A8296E"/>
    <w:rsid w:val="00A82A4F"/>
    <w:rsid w:val="00A83D0F"/>
    <w:rsid w:val="00A83EF4"/>
    <w:rsid w:val="00A84960"/>
    <w:rsid w:val="00A84C25"/>
    <w:rsid w:val="00A84D34"/>
    <w:rsid w:val="00A84E0B"/>
    <w:rsid w:val="00A858E3"/>
    <w:rsid w:val="00A865A3"/>
    <w:rsid w:val="00A86AB7"/>
    <w:rsid w:val="00A8784D"/>
    <w:rsid w:val="00A91217"/>
    <w:rsid w:val="00A91E3A"/>
    <w:rsid w:val="00A9232C"/>
    <w:rsid w:val="00A92878"/>
    <w:rsid w:val="00A92A75"/>
    <w:rsid w:val="00A93368"/>
    <w:rsid w:val="00A939C7"/>
    <w:rsid w:val="00A94692"/>
    <w:rsid w:val="00A94BFB"/>
    <w:rsid w:val="00A94DD4"/>
    <w:rsid w:val="00A9512E"/>
    <w:rsid w:val="00A9519D"/>
    <w:rsid w:val="00A96BE7"/>
    <w:rsid w:val="00A97173"/>
    <w:rsid w:val="00AA122C"/>
    <w:rsid w:val="00AA1B52"/>
    <w:rsid w:val="00AA1D5B"/>
    <w:rsid w:val="00AA500A"/>
    <w:rsid w:val="00AA5DB2"/>
    <w:rsid w:val="00AA6043"/>
    <w:rsid w:val="00AA653A"/>
    <w:rsid w:val="00AA66CD"/>
    <w:rsid w:val="00AA68AD"/>
    <w:rsid w:val="00AA6EF6"/>
    <w:rsid w:val="00AB1237"/>
    <w:rsid w:val="00AB1C89"/>
    <w:rsid w:val="00AB22DA"/>
    <w:rsid w:val="00AB387A"/>
    <w:rsid w:val="00AB4C29"/>
    <w:rsid w:val="00AB5284"/>
    <w:rsid w:val="00AB6224"/>
    <w:rsid w:val="00AB6798"/>
    <w:rsid w:val="00AB69D4"/>
    <w:rsid w:val="00AB6D1F"/>
    <w:rsid w:val="00AB7EEE"/>
    <w:rsid w:val="00AC1058"/>
    <w:rsid w:val="00AC16C1"/>
    <w:rsid w:val="00AC3046"/>
    <w:rsid w:val="00AC3ED6"/>
    <w:rsid w:val="00AC42C3"/>
    <w:rsid w:val="00AC4DA0"/>
    <w:rsid w:val="00AC4EE9"/>
    <w:rsid w:val="00AC5C78"/>
    <w:rsid w:val="00AC7DE1"/>
    <w:rsid w:val="00AC7EC7"/>
    <w:rsid w:val="00AC7F5D"/>
    <w:rsid w:val="00AD0A11"/>
    <w:rsid w:val="00AD0F49"/>
    <w:rsid w:val="00AD19DB"/>
    <w:rsid w:val="00AD27F2"/>
    <w:rsid w:val="00AD574F"/>
    <w:rsid w:val="00AD5A02"/>
    <w:rsid w:val="00AD5A5B"/>
    <w:rsid w:val="00AD66A7"/>
    <w:rsid w:val="00AD6934"/>
    <w:rsid w:val="00AD6BFB"/>
    <w:rsid w:val="00AD6E50"/>
    <w:rsid w:val="00AD7A26"/>
    <w:rsid w:val="00AE115F"/>
    <w:rsid w:val="00AE16AC"/>
    <w:rsid w:val="00AE24FF"/>
    <w:rsid w:val="00AE2E51"/>
    <w:rsid w:val="00AE3623"/>
    <w:rsid w:val="00AE41CE"/>
    <w:rsid w:val="00AE4BA2"/>
    <w:rsid w:val="00AE5194"/>
    <w:rsid w:val="00AE51DE"/>
    <w:rsid w:val="00AE5E17"/>
    <w:rsid w:val="00AE647A"/>
    <w:rsid w:val="00AE6552"/>
    <w:rsid w:val="00AE7294"/>
    <w:rsid w:val="00AF00F7"/>
    <w:rsid w:val="00AF01CA"/>
    <w:rsid w:val="00AF0CE6"/>
    <w:rsid w:val="00AF1A60"/>
    <w:rsid w:val="00AF1B7D"/>
    <w:rsid w:val="00AF1E94"/>
    <w:rsid w:val="00AF357F"/>
    <w:rsid w:val="00AF6743"/>
    <w:rsid w:val="00AF79C0"/>
    <w:rsid w:val="00AF7A45"/>
    <w:rsid w:val="00B000D3"/>
    <w:rsid w:val="00B00359"/>
    <w:rsid w:val="00B00627"/>
    <w:rsid w:val="00B00A84"/>
    <w:rsid w:val="00B00B46"/>
    <w:rsid w:val="00B02435"/>
    <w:rsid w:val="00B0367B"/>
    <w:rsid w:val="00B0409D"/>
    <w:rsid w:val="00B04935"/>
    <w:rsid w:val="00B04EA1"/>
    <w:rsid w:val="00B05C22"/>
    <w:rsid w:val="00B10004"/>
    <w:rsid w:val="00B10553"/>
    <w:rsid w:val="00B10EDB"/>
    <w:rsid w:val="00B11089"/>
    <w:rsid w:val="00B12109"/>
    <w:rsid w:val="00B139B2"/>
    <w:rsid w:val="00B1637C"/>
    <w:rsid w:val="00B16BAC"/>
    <w:rsid w:val="00B174CD"/>
    <w:rsid w:val="00B1760B"/>
    <w:rsid w:val="00B20B9E"/>
    <w:rsid w:val="00B22035"/>
    <w:rsid w:val="00B23E2E"/>
    <w:rsid w:val="00B23F32"/>
    <w:rsid w:val="00B24F30"/>
    <w:rsid w:val="00B26C0E"/>
    <w:rsid w:val="00B26CBF"/>
    <w:rsid w:val="00B2737F"/>
    <w:rsid w:val="00B2772C"/>
    <w:rsid w:val="00B27918"/>
    <w:rsid w:val="00B307BB"/>
    <w:rsid w:val="00B307E3"/>
    <w:rsid w:val="00B3104B"/>
    <w:rsid w:val="00B325CC"/>
    <w:rsid w:val="00B33215"/>
    <w:rsid w:val="00B33543"/>
    <w:rsid w:val="00B3439E"/>
    <w:rsid w:val="00B344BE"/>
    <w:rsid w:val="00B34548"/>
    <w:rsid w:val="00B348B7"/>
    <w:rsid w:val="00B34DD0"/>
    <w:rsid w:val="00B3501E"/>
    <w:rsid w:val="00B35065"/>
    <w:rsid w:val="00B368CA"/>
    <w:rsid w:val="00B4022D"/>
    <w:rsid w:val="00B406AB"/>
    <w:rsid w:val="00B40E35"/>
    <w:rsid w:val="00B40F0A"/>
    <w:rsid w:val="00B42428"/>
    <w:rsid w:val="00B427A3"/>
    <w:rsid w:val="00B42BA7"/>
    <w:rsid w:val="00B4329D"/>
    <w:rsid w:val="00B43426"/>
    <w:rsid w:val="00B437FD"/>
    <w:rsid w:val="00B43A3F"/>
    <w:rsid w:val="00B45542"/>
    <w:rsid w:val="00B45BFD"/>
    <w:rsid w:val="00B46D0B"/>
    <w:rsid w:val="00B46D25"/>
    <w:rsid w:val="00B4774C"/>
    <w:rsid w:val="00B47900"/>
    <w:rsid w:val="00B50B3A"/>
    <w:rsid w:val="00B51BA6"/>
    <w:rsid w:val="00B51DCA"/>
    <w:rsid w:val="00B52A06"/>
    <w:rsid w:val="00B541EA"/>
    <w:rsid w:val="00B54BD5"/>
    <w:rsid w:val="00B55672"/>
    <w:rsid w:val="00B577E1"/>
    <w:rsid w:val="00B57AF7"/>
    <w:rsid w:val="00B60228"/>
    <w:rsid w:val="00B602A9"/>
    <w:rsid w:val="00B60650"/>
    <w:rsid w:val="00B60651"/>
    <w:rsid w:val="00B61AD8"/>
    <w:rsid w:val="00B62854"/>
    <w:rsid w:val="00B6286F"/>
    <w:rsid w:val="00B62983"/>
    <w:rsid w:val="00B62DE1"/>
    <w:rsid w:val="00B644FF"/>
    <w:rsid w:val="00B656D4"/>
    <w:rsid w:val="00B66E93"/>
    <w:rsid w:val="00B70D66"/>
    <w:rsid w:val="00B7182B"/>
    <w:rsid w:val="00B71986"/>
    <w:rsid w:val="00B71CE5"/>
    <w:rsid w:val="00B71E54"/>
    <w:rsid w:val="00B725D3"/>
    <w:rsid w:val="00B736AD"/>
    <w:rsid w:val="00B742F9"/>
    <w:rsid w:val="00B76541"/>
    <w:rsid w:val="00B802EC"/>
    <w:rsid w:val="00B805F5"/>
    <w:rsid w:val="00B80FA5"/>
    <w:rsid w:val="00B81240"/>
    <w:rsid w:val="00B817DC"/>
    <w:rsid w:val="00B82426"/>
    <w:rsid w:val="00B82A48"/>
    <w:rsid w:val="00B83285"/>
    <w:rsid w:val="00B83329"/>
    <w:rsid w:val="00B84101"/>
    <w:rsid w:val="00B84115"/>
    <w:rsid w:val="00B84207"/>
    <w:rsid w:val="00B86643"/>
    <w:rsid w:val="00B86F9F"/>
    <w:rsid w:val="00B87323"/>
    <w:rsid w:val="00B87C65"/>
    <w:rsid w:val="00B87D84"/>
    <w:rsid w:val="00B87EED"/>
    <w:rsid w:val="00B900F9"/>
    <w:rsid w:val="00B90535"/>
    <w:rsid w:val="00B90CEA"/>
    <w:rsid w:val="00B914A0"/>
    <w:rsid w:val="00B92029"/>
    <w:rsid w:val="00B92941"/>
    <w:rsid w:val="00B9404D"/>
    <w:rsid w:val="00B94C96"/>
    <w:rsid w:val="00B959A9"/>
    <w:rsid w:val="00B96E22"/>
    <w:rsid w:val="00B97744"/>
    <w:rsid w:val="00BA0869"/>
    <w:rsid w:val="00BA0B6C"/>
    <w:rsid w:val="00BA1317"/>
    <w:rsid w:val="00BA1A49"/>
    <w:rsid w:val="00BA1D5F"/>
    <w:rsid w:val="00BA33F7"/>
    <w:rsid w:val="00BA37FE"/>
    <w:rsid w:val="00BA4887"/>
    <w:rsid w:val="00BA52E1"/>
    <w:rsid w:val="00BA571B"/>
    <w:rsid w:val="00BB05DF"/>
    <w:rsid w:val="00BB0C16"/>
    <w:rsid w:val="00BB106C"/>
    <w:rsid w:val="00BB2760"/>
    <w:rsid w:val="00BB35EE"/>
    <w:rsid w:val="00BB49BA"/>
    <w:rsid w:val="00BB4A85"/>
    <w:rsid w:val="00BB5371"/>
    <w:rsid w:val="00BB5EF6"/>
    <w:rsid w:val="00BB703E"/>
    <w:rsid w:val="00BB72EE"/>
    <w:rsid w:val="00BB7CB0"/>
    <w:rsid w:val="00BB7F90"/>
    <w:rsid w:val="00BC0043"/>
    <w:rsid w:val="00BC1306"/>
    <w:rsid w:val="00BC19EF"/>
    <w:rsid w:val="00BC25C6"/>
    <w:rsid w:val="00BC275D"/>
    <w:rsid w:val="00BC3D74"/>
    <w:rsid w:val="00BC3F4C"/>
    <w:rsid w:val="00BC3F67"/>
    <w:rsid w:val="00BC4050"/>
    <w:rsid w:val="00BC40AC"/>
    <w:rsid w:val="00BC487E"/>
    <w:rsid w:val="00BC4FB7"/>
    <w:rsid w:val="00BC6099"/>
    <w:rsid w:val="00BC632F"/>
    <w:rsid w:val="00BC6BEB"/>
    <w:rsid w:val="00BC7DA1"/>
    <w:rsid w:val="00BD2287"/>
    <w:rsid w:val="00BD2594"/>
    <w:rsid w:val="00BD2671"/>
    <w:rsid w:val="00BD27C2"/>
    <w:rsid w:val="00BD29A1"/>
    <w:rsid w:val="00BD3F5B"/>
    <w:rsid w:val="00BD4656"/>
    <w:rsid w:val="00BD47F5"/>
    <w:rsid w:val="00BD57A0"/>
    <w:rsid w:val="00BD5941"/>
    <w:rsid w:val="00BD5A7C"/>
    <w:rsid w:val="00BD6BC5"/>
    <w:rsid w:val="00BD7092"/>
    <w:rsid w:val="00BD7160"/>
    <w:rsid w:val="00BE01EA"/>
    <w:rsid w:val="00BE0620"/>
    <w:rsid w:val="00BE1BE4"/>
    <w:rsid w:val="00BE22E0"/>
    <w:rsid w:val="00BE230E"/>
    <w:rsid w:val="00BE2A18"/>
    <w:rsid w:val="00BE2AAF"/>
    <w:rsid w:val="00BE3E4A"/>
    <w:rsid w:val="00BE3F5B"/>
    <w:rsid w:val="00BE49E8"/>
    <w:rsid w:val="00BE4D32"/>
    <w:rsid w:val="00BE505C"/>
    <w:rsid w:val="00BE5DB0"/>
    <w:rsid w:val="00BE6CF9"/>
    <w:rsid w:val="00BE70E6"/>
    <w:rsid w:val="00BE7434"/>
    <w:rsid w:val="00BF0301"/>
    <w:rsid w:val="00BF0CD6"/>
    <w:rsid w:val="00BF102D"/>
    <w:rsid w:val="00BF2270"/>
    <w:rsid w:val="00BF2A1F"/>
    <w:rsid w:val="00BF37E8"/>
    <w:rsid w:val="00BF4986"/>
    <w:rsid w:val="00BF5408"/>
    <w:rsid w:val="00BF5B34"/>
    <w:rsid w:val="00BF74CB"/>
    <w:rsid w:val="00BF75C0"/>
    <w:rsid w:val="00C00CEC"/>
    <w:rsid w:val="00C02852"/>
    <w:rsid w:val="00C02B1A"/>
    <w:rsid w:val="00C02E3F"/>
    <w:rsid w:val="00C04063"/>
    <w:rsid w:val="00C0614E"/>
    <w:rsid w:val="00C067CF"/>
    <w:rsid w:val="00C06B70"/>
    <w:rsid w:val="00C072BA"/>
    <w:rsid w:val="00C07394"/>
    <w:rsid w:val="00C078AE"/>
    <w:rsid w:val="00C10383"/>
    <w:rsid w:val="00C11BD6"/>
    <w:rsid w:val="00C121C5"/>
    <w:rsid w:val="00C13A5E"/>
    <w:rsid w:val="00C15116"/>
    <w:rsid w:val="00C15F05"/>
    <w:rsid w:val="00C17119"/>
    <w:rsid w:val="00C17B27"/>
    <w:rsid w:val="00C223D3"/>
    <w:rsid w:val="00C22638"/>
    <w:rsid w:val="00C226C7"/>
    <w:rsid w:val="00C226C9"/>
    <w:rsid w:val="00C22A97"/>
    <w:rsid w:val="00C23ACE"/>
    <w:rsid w:val="00C25956"/>
    <w:rsid w:val="00C2608D"/>
    <w:rsid w:val="00C2645F"/>
    <w:rsid w:val="00C26E7B"/>
    <w:rsid w:val="00C27294"/>
    <w:rsid w:val="00C27814"/>
    <w:rsid w:val="00C3058E"/>
    <w:rsid w:val="00C31A08"/>
    <w:rsid w:val="00C32366"/>
    <w:rsid w:val="00C3300C"/>
    <w:rsid w:val="00C33975"/>
    <w:rsid w:val="00C34212"/>
    <w:rsid w:val="00C3502F"/>
    <w:rsid w:val="00C35611"/>
    <w:rsid w:val="00C36473"/>
    <w:rsid w:val="00C37586"/>
    <w:rsid w:val="00C375FE"/>
    <w:rsid w:val="00C37D6B"/>
    <w:rsid w:val="00C4125A"/>
    <w:rsid w:val="00C41DED"/>
    <w:rsid w:val="00C42055"/>
    <w:rsid w:val="00C42165"/>
    <w:rsid w:val="00C42273"/>
    <w:rsid w:val="00C42448"/>
    <w:rsid w:val="00C43293"/>
    <w:rsid w:val="00C44B3F"/>
    <w:rsid w:val="00C44B88"/>
    <w:rsid w:val="00C47CEE"/>
    <w:rsid w:val="00C50E02"/>
    <w:rsid w:val="00C512EB"/>
    <w:rsid w:val="00C5212D"/>
    <w:rsid w:val="00C52CE1"/>
    <w:rsid w:val="00C53032"/>
    <w:rsid w:val="00C53FB1"/>
    <w:rsid w:val="00C5432F"/>
    <w:rsid w:val="00C54610"/>
    <w:rsid w:val="00C55571"/>
    <w:rsid w:val="00C55B74"/>
    <w:rsid w:val="00C5699F"/>
    <w:rsid w:val="00C56F4A"/>
    <w:rsid w:val="00C571D8"/>
    <w:rsid w:val="00C57ECC"/>
    <w:rsid w:val="00C6374B"/>
    <w:rsid w:val="00C65BC8"/>
    <w:rsid w:val="00C665A4"/>
    <w:rsid w:val="00C6676A"/>
    <w:rsid w:val="00C667BA"/>
    <w:rsid w:val="00C7030F"/>
    <w:rsid w:val="00C704E3"/>
    <w:rsid w:val="00C715DB"/>
    <w:rsid w:val="00C726E5"/>
    <w:rsid w:val="00C72AD5"/>
    <w:rsid w:val="00C72E62"/>
    <w:rsid w:val="00C73078"/>
    <w:rsid w:val="00C7489D"/>
    <w:rsid w:val="00C74DAD"/>
    <w:rsid w:val="00C75411"/>
    <w:rsid w:val="00C7578A"/>
    <w:rsid w:val="00C763B4"/>
    <w:rsid w:val="00C76A7B"/>
    <w:rsid w:val="00C76A83"/>
    <w:rsid w:val="00C76DD5"/>
    <w:rsid w:val="00C7730B"/>
    <w:rsid w:val="00C7796B"/>
    <w:rsid w:val="00C801E9"/>
    <w:rsid w:val="00C810A4"/>
    <w:rsid w:val="00C81C87"/>
    <w:rsid w:val="00C82449"/>
    <w:rsid w:val="00C833FE"/>
    <w:rsid w:val="00C843D3"/>
    <w:rsid w:val="00C853A2"/>
    <w:rsid w:val="00C857E3"/>
    <w:rsid w:val="00C85982"/>
    <w:rsid w:val="00C85C70"/>
    <w:rsid w:val="00C86F4C"/>
    <w:rsid w:val="00C915CC"/>
    <w:rsid w:val="00C91B35"/>
    <w:rsid w:val="00C92F42"/>
    <w:rsid w:val="00C93361"/>
    <w:rsid w:val="00C9431D"/>
    <w:rsid w:val="00C9493C"/>
    <w:rsid w:val="00C957D6"/>
    <w:rsid w:val="00C9753A"/>
    <w:rsid w:val="00CA02BA"/>
    <w:rsid w:val="00CA1881"/>
    <w:rsid w:val="00CA23CB"/>
    <w:rsid w:val="00CA28BC"/>
    <w:rsid w:val="00CA7398"/>
    <w:rsid w:val="00CA7D06"/>
    <w:rsid w:val="00CB17A8"/>
    <w:rsid w:val="00CB1BCB"/>
    <w:rsid w:val="00CB28A6"/>
    <w:rsid w:val="00CB2D61"/>
    <w:rsid w:val="00CB2EF6"/>
    <w:rsid w:val="00CB313C"/>
    <w:rsid w:val="00CB3661"/>
    <w:rsid w:val="00CB4EAA"/>
    <w:rsid w:val="00CB55CD"/>
    <w:rsid w:val="00CB560D"/>
    <w:rsid w:val="00CB5F98"/>
    <w:rsid w:val="00CB6FD7"/>
    <w:rsid w:val="00CB72F9"/>
    <w:rsid w:val="00CC16C8"/>
    <w:rsid w:val="00CC22D3"/>
    <w:rsid w:val="00CC4DF1"/>
    <w:rsid w:val="00CC4EAD"/>
    <w:rsid w:val="00CC5940"/>
    <w:rsid w:val="00CC6BF2"/>
    <w:rsid w:val="00CD08B5"/>
    <w:rsid w:val="00CD1A28"/>
    <w:rsid w:val="00CD39DA"/>
    <w:rsid w:val="00CD45E6"/>
    <w:rsid w:val="00CD4991"/>
    <w:rsid w:val="00CD4B4B"/>
    <w:rsid w:val="00CD68F0"/>
    <w:rsid w:val="00CD6D6F"/>
    <w:rsid w:val="00CD737A"/>
    <w:rsid w:val="00CE0488"/>
    <w:rsid w:val="00CE1AE2"/>
    <w:rsid w:val="00CE2092"/>
    <w:rsid w:val="00CE3010"/>
    <w:rsid w:val="00CE3DE4"/>
    <w:rsid w:val="00CE3F17"/>
    <w:rsid w:val="00CE5538"/>
    <w:rsid w:val="00CE6AB3"/>
    <w:rsid w:val="00CF00E4"/>
    <w:rsid w:val="00CF011A"/>
    <w:rsid w:val="00CF0A2C"/>
    <w:rsid w:val="00CF0A8A"/>
    <w:rsid w:val="00CF0C49"/>
    <w:rsid w:val="00CF2229"/>
    <w:rsid w:val="00CF2AC0"/>
    <w:rsid w:val="00CF2D0E"/>
    <w:rsid w:val="00CF3228"/>
    <w:rsid w:val="00CF338C"/>
    <w:rsid w:val="00CF3EB5"/>
    <w:rsid w:val="00CF4639"/>
    <w:rsid w:val="00CF55FF"/>
    <w:rsid w:val="00CF5A5B"/>
    <w:rsid w:val="00CF5D57"/>
    <w:rsid w:val="00D00649"/>
    <w:rsid w:val="00D00FFA"/>
    <w:rsid w:val="00D01854"/>
    <w:rsid w:val="00D026E1"/>
    <w:rsid w:val="00D027DE"/>
    <w:rsid w:val="00D030EC"/>
    <w:rsid w:val="00D046B9"/>
    <w:rsid w:val="00D04BE0"/>
    <w:rsid w:val="00D04DC9"/>
    <w:rsid w:val="00D05731"/>
    <w:rsid w:val="00D060E7"/>
    <w:rsid w:val="00D06B20"/>
    <w:rsid w:val="00D06C74"/>
    <w:rsid w:val="00D11F13"/>
    <w:rsid w:val="00D12674"/>
    <w:rsid w:val="00D13E71"/>
    <w:rsid w:val="00D13F11"/>
    <w:rsid w:val="00D14252"/>
    <w:rsid w:val="00D1431F"/>
    <w:rsid w:val="00D15EEE"/>
    <w:rsid w:val="00D17266"/>
    <w:rsid w:val="00D173E6"/>
    <w:rsid w:val="00D17CA7"/>
    <w:rsid w:val="00D17E7D"/>
    <w:rsid w:val="00D20095"/>
    <w:rsid w:val="00D20D5F"/>
    <w:rsid w:val="00D21145"/>
    <w:rsid w:val="00D2347A"/>
    <w:rsid w:val="00D23494"/>
    <w:rsid w:val="00D23868"/>
    <w:rsid w:val="00D23EEE"/>
    <w:rsid w:val="00D23F1E"/>
    <w:rsid w:val="00D257FC"/>
    <w:rsid w:val="00D25A26"/>
    <w:rsid w:val="00D2674D"/>
    <w:rsid w:val="00D30485"/>
    <w:rsid w:val="00D31E97"/>
    <w:rsid w:val="00D323C3"/>
    <w:rsid w:val="00D32B8D"/>
    <w:rsid w:val="00D33128"/>
    <w:rsid w:val="00D33390"/>
    <w:rsid w:val="00D33829"/>
    <w:rsid w:val="00D33923"/>
    <w:rsid w:val="00D34314"/>
    <w:rsid w:val="00D34566"/>
    <w:rsid w:val="00D35000"/>
    <w:rsid w:val="00D3590B"/>
    <w:rsid w:val="00D3694A"/>
    <w:rsid w:val="00D370FB"/>
    <w:rsid w:val="00D375A6"/>
    <w:rsid w:val="00D37E67"/>
    <w:rsid w:val="00D40968"/>
    <w:rsid w:val="00D40AFA"/>
    <w:rsid w:val="00D41028"/>
    <w:rsid w:val="00D42074"/>
    <w:rsid w:val="00D4207D"/>
    <w:rsid w:val="00D42669"/>
    <w:rsid w:val="00D43497"/>
    <w:rsid w:val="00D44056"/>
    <w:rsid w:val="00D44977"/>
    <w:rsid w:val="00D46382"/>
    <w:rsid w:val="00D47B6C"/>
    <w:rsid w:val="00D501CE"/>
    <w:rsid w:val="00D502C7"/>
    <w:rsid w:val="00D50E01"/>
    <w:rsid w:val="00D5107E"/>
    <w:rsid w:val="00D5132B"/>
    <w:rsid w:val="00D52059"/>
    <w:rsid w:val="00D559EC"/>
    <w:rsid w:val="00D55B24"/>
    <w:rsid w:val="00D55E53"/>
    <w:rsid w:val="00D5610D"/>
    <w:rsid w:val="00D57DFA"/>
    <w:rsid w:val="00D608B3"/>
    <w:rsid w:val="00D62D62"/>
    <w:rsid w:val="00D6340F"/>
    <w:rsid w:val="00D63604"/>
    <w:rsid w:val="00D64C38"/>
    <w:rsid w:val="00D6582C"/>
    <w:rsid w:val="00D65E21"/>
    <w:rsid w:val="00D65F1C"/>
    <w:rsid w:val="00D663C6"/>
    <w:rsid w:val="00D669B6"/>
    <w:rsid w:val="00D66A77"/>
    <w:rsid w:val="00D66C29"/>
    <w:rsid w:val="00D670CD"/>
    <w:rsid w:val="00D67166"/>
    <w:rsid w:val="00D67C57"/>
    <w:rsid w:val="00D67C85"/>
    <w:rsid w:val="00D70186"/>
    <w:rsid w:val="00D7101C"/>
    <w:rsid w:val="00D716C0"/>
    <w:rsid w:val="00D719F3"/>
    <w:rsid w:val="00D72033"/>
    <w:rsid w:val="00D7210D"/>
    <w:rsid w:val="00D723DA"/>
    <w:rsid w:val="00D73C0E"/>
    <w:rsid w:val="00D74144"/>
    <w:rsid w:val="00D74269"/>
    <w:rsid w:val="00D7538F"/>
    <w:rsid w:val="00D75622"/>
    <w:rsid w:val="00D7586F"/>
    <w:rsid w:val="00D76314"/>
    <w:rsid w:val="00D76630"/>
    <w:rsid w:val="00D8025A"/>
    <w:rsid w:val="00D821A0"/>
    <w:rsid w:val="00D829C6"/>
    <w:rsid w:val="00D84689"/>
    <w:rsid w:val="00D85B1C"/>
    <w:rsid w:val="00D85BCE"/>
    <w:rsid w:val="00D861D0"/>
    <w:rsid w:val="00D86294"/>
    <w:rsid w:val="00D908FE"/>
    <w:rsid w:val="00D91DAC"/>
    <w:rsid w:val="00D92276"/>
    <w:rsid w:val="00D92C17"/>
    <w:rsid w:val="00D94A6A"/>
    <w:rsid w:val="00D94BDC"/>
    <w:rsid w:val="00D94F7D"/>
    <w:rsid w:val="00D95734"/>
    <w:rsid w:val="00D967A1"/>
    <w:rsid w:val="00D97013"/>
    <w:rsid w:val="00DA132E"/>
    <w:rsid w:val="00DA2659"/>
    <w:rsid w:val="00DA2FBB"/>
    <w:rsid w:val="00DA39A9"/>
    <w:rsid w:val="00DA46A7"/>
    <w:rsid w:val="00DA4D69"/>
    <w:rsid w:val="00DA55E7"/>
    <w:rsid w:val="00DA69C6"/>
    <w:rsid w:val="00DA6BE5"/>
    <w:rsid w:val="00DA6C09"/>
    <w:rsid w:val="00DA6D80"/>
    <w:rsid w:val="00DB02AC"/>
    <w:rsid w:val="00DB1717"/>
    <w:rsid w:val="00DB2273"/>
    <w:rsid w:val="00DB3156"/>
    <w:rsid w:val="00DB4975"/>
    <w:rsid w:val="00DB49C5"/>
    <w:rsid w:val="00DB5FD7"/>
    <w:rsid w:val="00DB6E6C"/>
    <w:rsid w:val="00DB7E4B"/>
    <w:rsid w:val="00DC242D"/>
    <w:rsid w:val="00DC255E"/>
    <w:rsid w:val="00DC272E"/>
    <w:rsid w:val="00DC2D18"/>
    <w:rsid w:val="00DC4072"/>
    <w:rsid w:val="00DC4515"/>
    <w:rsid w:val="00DC55FF"/>
    <w:rsid w:val="00DC67B6"/>
    <w:rsid w:val="00DC783D"/>
    <w:rsid w:val="00DC7C19"/>
    <w:rsid w:val="00DC7EA7"/>
    <w:rsid w:val="00DD1E41"/>
    <w:rsid w:val="00DD2324"/>
    <w:rsid w:val="00DD4217"/>
    <w:rsid w:val="00DD45B9"/>
    <w:rsid w:val="00DD53D4"/>
    <w:rsid w:val="00DD5480"/>
    <w:rsid w:val="00DD5587"/>
    <w:rsid w:val="00DD5D90"/>
    <w:rsid w:val="00DD6933"/>
    <w:rsid w:val="00DD75D6"/>
    <w:rsid w:val="00DD79FD"/>
    <w:rsid w:val="00DE07E0"/>
    <w:rsid w:val="00DE0DB8"/>
    <w:rsid w:val="00DE254A"/>
    <w:rsid w:val="00DE3169"/>
    <w:rsid w:val="00DE3299"/>
    <w:rsid w:val="00DE3598"/>
    <w:rsid w:val="00DE632F"/>
    <w:rsid w:val="00DE789F"/>
    <w:rsid w:val="00DE7B97"/>
    <w:rsid w:val="00DE7D93"/>
    <w:rsid w:val="00DF06A9"/>
    <w:rsid w:val="00DF2285"/>
    <w:rsid w:val="00DF338C"/>
    <w:rsid w:val="00DF3454"/>
    <w:rsid w:val="00DF4308"/>
    <w:rsid w:val="00DF5B40"/>
    <w:rsid w:val="00DF64EE"/>
    <w:rsid w:val="00DF6C98"/>
    <w:rsid w:val="00DF766E"/>
    <w:rsid w:val="00E00E80"/>
    <w:rsid w:val="00E01762"/>
    <w:rsid w:val="00E01B15"/>
    <w:rsid w:val="00E02231"/>
    <w:rsid w:val="00E02E85"/>
    <w:rsid w:val="00E03AA1"/>
    <w:rsid w:val="00E03DC9"/>
    <w:rsid w:val="00E04069"/>
    <w:rsid w:val="00E043B8"/>
    <w:rsid w:val="00E0787A"/>
    <w:rsid w:val="00E07F88"/>
    <w:rsid w:val="00E1073B"/>
    <w:rsid w:val="00E11B41"/>
    <w:rsid w:val="00E12D32"/>
    <w:rsid w:val="00E13D07"/>
    <w:rsid w:val="00E15A7A"/>
    <w:rsid w:val="00E1678C"/>
    <w:rsid w:val="00E16BDA"/>
    <w:rsid w:val="00E1714E"/>
    <w:rsid w:val="00E17B76"/>
    <w:rsid w:val="00E17E44"/>
    <w:rsid w:val="00E200DF"/>
    <w:rsid w:val="00E228EE"/>
    <w:rsid w:val="00E232E6"/>
    <w:rsid w:val="00E235E2"/>
    <w:rsid w:val="00E2365B"/>
    <w:rsid w:val="00E2440D"/>
    <w:rsid w:val="00E246B2"/>
    <w:rsid w:val="00E25342"/>
    <w:rsid w:val="00E26D14"/>
    <w:rsid w:val="00E2791B"/>
    <w:rsid w:val="00E27A8A"/>
    <w:rsid w:val="00E27B4F"/>
    <w:rsid w:val="00E306BC"/>
    <w:rsid w:val="00E31081"/>
    <w:rsid w:val="00E319AD"/>
    <w:rsid w:val="00E321B7"/>
    <w:rsid w:val="00E3266E"/>
    <w:rsid w:val="00E34DB1"/>
    <w:rsid w:val="00E35032"/>
    <w:rsid w:val="00E35E05"/>
    <w:rsid w:val="00E36D42"/>
    <w:rsid w:val="00E37449"/>
    <w:rsid w:val="00E40871"/>
    <w:rsid w:val="00E416C7"/>
    <w:rsid w:val="00E42404"/>
    <w:rsid w:val="00E42692"/>
    <w:rsid w:val="00E433AF"/>
    <w:rsid w:val="00E43E7F"/>
    <w:rsid w:val="00E44338"/>
    <w:rsid w:val="00E45383"/>
    <w:rsid w:val="00E46AD7"/>
    <w:rsid w:val="00E46CA2"/>
    <w:rsid w:val="00E46F56"/>
    <w:rsid w:val="00E4759F"/>
    <w:rsid w:val="00E504E5"/>
    <w:rsid w:val="00E506BC"/>
    <w:rsid w:val="00E5204E"/>
    <w:rsid w:val="00E53299"/>
    <w:rsid w:val="00E5334B"/>
    <w:rsid w:val="00E548EC"/>
    <w:rsid w:val="00E5574C"/>
    <w:rsid w:val="00E55DF2"/>
    <w:rsid w:val="00E55F54"/>
    <w:rsid w:val="00E56360"/>
    <w:rsid w:val="00E56448"/>
    <w:rsid w:val="00E56EC3"/>
    <w:rsid w:val="00E56FA0"/>
    <w:rsid w:val="00E57E59"/>
    <w:rsid w:val="00E612C3"/>
    <w:rsid w:val="00E6189D"/>
    <w:rsid w:val="00E628AD"/>
    <w:rsid w:val="00E64B70"/>
    <w:rsid w:val="00E65274"/>
    <w:rsid w:val="00E659D3"/>
    <w:rsid w:val="00E663C2"/>
    <w:rsid w:val="00E67796"/>
    <w:rsid w:val="00E678D1"/>
    <w:rsid w:val="00E679C5"/>
    <w:rsid w:val="00E706FB"/>
    <w:rsid w:val="00E72209"/>
    <w:rsid w:val="00E723F1"/>
    <w:rsid w:val="00E72693"/>
    <w:rsid w:val="00E729FB"/>
    <w:rsid w:val="00E731AE"/>
    <w:rsid w:val="00E73BD0"/>
    <w:rsid w:val="00E73C15"/>
    <w:rsid w:val="00E74333"/>
    <w:rsid w:val="00E749C3"/>
    <w:rsid w:val="00E74CEF"/>
    <w:rsid w:val="00E766BD"/>
    <w:rsid w:val="00E768D7"/>
    <w:rsid w:val="00E76BD0"/>
    <w:rsid w:val="00E8070D"/>
    <w:rsid w:val="00E8077C"/>
    <w:rsid w:val="00E81820"/>
    <w:rsid w:val="00E82455"/>
    <w:rsid w:val="00E8267E"/>
    <w:rsid w:val="00E842D0"/>
    <w:rsid w:val="00E848A3"/>
    <w:rsid w:val="00E8600A"/>
    <w:rsid w:val="00E87238"/>
    <w:rsid w:val="00E8780C"/>
    <w:rsid w:val="00E87F41"/>
    <w:rsid w:val="00E9228A"/>
    <w:rsid w:val="00E92420"/>
    <w:rsid w:val="00E950BA"/>
    <w:rsid w:val="00E96B3A"/>
    <w:rsid w:val="00E96D49"/>
    <w:rsid w:val="00E97F29"/>
    <w:rsid w:val="00EA0023"/>
    <w:rsid w:val="00EA047E"/>
    <w:rsid w:val="00EA4973"/>
    <w:rsid w:val="00EA49D0"/>
    <w:rsid w:val="00EA4DAA"/>
    <w:rsid w:val="00EA4E05"/>
    <w:rsid w:val="00EA51A3"/>
    <w:rsid w:val="00EA6AE9"/>
    <w:rsid w:val="00EA7642"/>
    <w:rsid w:val="00EB0076"/>
    <w:rsid w:val="00EB0081"/>
    <w:rsid w:val="00EB0B20"/>
    <w:rsid w:val="00EB0C7C"/>
    <w:rsid w:val="00EB1510"/>
    <w:rsid w:val="00EB168F"/>
    <w:rsid w:val="00EB2024"/>
    <w:rsid w:val="00EB2317"/>
    <w:rsid w:val="00EB2B46"/>
    <w:rsid w:val="00EB309C"/>
    <w:rsid w:val="00EB44C0"/>
    <w:rsid w:val="00EB557F"/>
    <w:rsid w:val="00EB65BB"/>
    <w:rsid w:val="00EB694C"/>
    <w:rsid w:val="00EB7C9B"/>
    <w:rsid w:val="00EC037E"/>
    <w:rsid w:val="00EC0AB5"/>
    <w:rsid w:val="00EC150C"/>
    <w:rsid w:val="00EC1784"/>
    <w:rsid w:val="00EC1A45"/>
    <w:rsid w:val="00EC2CE3"/>
    <w:rsid w:val="00EC3285"/>
    <w:rsid w:val="00EC3470"/>
    <w:rsid w:val="00EC35F2"/>
    <w:rsid w:val="00EC3B55"/>
    <w:rsid w:val="00EC5734"/>
    <w:rsid w:val="00EC613A"/>
    <w:rsid w:val="00EC6C0B"/>
    <w:rsid w:val="00EC7214"/>
    <w:rsid w:val="00EC7AA9"/>
    <w:rsid w:val="00EC7FF2"/>
    <w:rsid w:val="00ED0CE3"/>
    <w:rsid w:val="00ED10C1"/>
    <w:rsid w:val="00ED10EE"/>
    <w:rsid w:val="00ED2102"/>
    <w:rsid w:val="00ED2519"/>
    <w:rsid w:val="00ED3CE5"/>
    <w:rsid w:val="00ED4D38"/>
    <w:rsid w:val="00ED5040"/>
    <w:rsid w:val="00ED5B12"/>
    <w:rsid w:val="00ED5CB3"/>
    <w:rsid w:val="00ED5DB7"/>
    <w:rsid w:val="00ED74C1"/>
    <w:rsid w:val="00ED7D32"/>
    <w:rsid w:val="00EE0249"/>
    <w:rsid w:val="00EE0AE6"/>
    <w:rsid w:val="00EE3064"/>
    <w:rsid w:val="00EE37AC"/>
    <w:rsid w:val="00EE4BB1"/>
    <w:rsid w:val="00EE4F16"/>
    <w:rsid w:val="00EE5860"/>
    <w:rsid w:val="00EE5DE1"/>
    <w:rsid w:val="00EE6DEC"/>
    <w:rsid w:val="00EE71BB"/>
    <w:rsid w:val="00EE7FCF"/>
    <w:rsid w:val="00EF0DEB"/>
    <w:rsid w:val="00EF117A"/>
    <w:rsid w:val="00EF1318"/>
    <w:rsid w:val="00EF1CF0"/>
    <w:rsid w:val="00EF305A"/>
    <w:rsid w:val="00EF350A"/>
    <w:rsid w:val="00EF3EEE"/>
    <w:rsid w:val="00EF47BE"/>
    <w:rsid w:val="00EF4C41"/>
    <w:rsid w:val="00EF566A"/>
    <w:rsid w:val="00EF5FC7"/>
    <w:rsid w:val="00EF607B"/>
    <w:rsid w:val="00EF65AF"/>
    <w:rsid w:val="00EF6DFE"/>
    <w:rsid w:val="00F00CE2"/>
    <w:rsid w:val="00F013EC"/>
    <w:rsid w:val="00F0176F"/>
    <w:rsid w:val="00F01FE8"/>
    <w:rsid w:val="00F03B4A"/>
    <w:rsid w:val="00F05CE9"/>
    <w:rsid w:val="00F0683C"/>
    <w:rsid w:val="00F07A86"/>
    <w:rsid w:val="00F07FD7"/>
    <w:rsid w:val="00F10458"/>
    <w:rsid w:val="00F111C6"/>
    <w:rsid w:val="00F1159D"/>
    <w:rsid w:val="00F124FD"/>
    <w:rsid w:val="00F127A5"/>
    <w:rsid w:val="00F12A59"/>
    <w:rsid w:val="00F12A9F"/>
    <w:rsid w:val="00F12D56"/>
    <w:rsid w:val="00F13ED9"/>
    <w:rsid w:val="00F149FE"/>
    <w:rsid w:val="00F14B8E"/>
    <w:rsid w:val="00F155DF"/>
    <w:rsid w:val="00F15631"/>
    <w:rsid w:val="00F16848"/>
    <w:rsid w:val="00F173AD"/>
    <w:rsid w:val="00F177E5"/>
    <w:rsid w:val="00F17F17"/>
    <w:rsid w:val="00F2017E"/>
    <w:rsid w:val="00F218D7"/>
    <w:rsid w:val="00F22BD9"/>
    <w:rsid w:val="00F25614"/>
    <w:rsid w:val="00F264B6"/>
    <w:rsid w:val="00F26BD2"/>
    <w:rsid w:val="00F270AA"/>
    <w:rsid w:val="00F275C7"/>
    <w:rsid w:val="00F27ACE"/>
    <w:rsid w:val="00F336FD"/>
    <w:rsid w:val="00F33ACD"/>
    <w:rsid w:val="00F33FFF"/>
    <w:rsid w:val="00F34395"/>
    <w:rsid w:val="00F35577"/>
    <w:rsid w:val="00F35613"/>
    <w:rsid w:val="00F359D7"/>
    <w:rsid w:val="00F35BC9"/>
    <w:rsid w:val="00F360F5"/>
    <w:rsid w:val="00F37BBA"/>
    <w:rsid w:val="00F4065D"/>
    <w:rsid w:val="00F424F9"/>
    <w:rsid w:val="00F42933"/>
    <w:rsid w:val="00F437A3"/>
    <w:rsid w:val="00F43A3B"/>
    <w:rsid w:val="00F43B99"/>
    <w:rsid w:val="00F4538A"/>
    <w:rsid w:val="00F45395"/>
    <w:rsid w:val="00F47695"/>
    <w:rsid w:val="00F479CB"/>
    <w:rsid w:val="00F47D51"/>
    <w:rsid w:val="00F500E9"/>
    <w:rsid w:val="00F50AB6"/>
    <w:rsid w:val="00F5165D"/>
    <w:rsid w:val="00F5191D"/>
    <w:rsid w:val="00F52180"/>
    <w:rsid w:val="00F558C3"/>
    <w:rsid w:val="00F55BAC"/>
    <w:rsid w:val="00F55F59"/>
    <w:rsid w:val="00F56410"/>
    <w:rsid w:val="00F572AA"/>
    <w:rsid w:val="00F6010D"/>
    <w:rsid w:val="00F605F8"/>
    <w:rsid w:val="00F610E1"/>
    <w:rsid w:val="00F61933"/>
    <w:rsid w:val="00F62F27"/>
    <w:rsid w:val="00F64953"/>
    <w:rsid w:val="00F6507F"/>
    <w:rsid w:val="00F65445"/>
    <w:rsid w:val="00F700A7"/>
    <w:rsid w:val="00F716FE"/>
    <w:rsid w:val="00F7242D"/>
    <w:rsid w:val="00F72524"/>
    <w:rsid w:val="00F726A6"/>
    <w:rsid w:val="00F742C8"/>
    <w:rsid w:val="00F74652"/>
    <w:rsid w:val="00F75D1D"/>
    <w:rsid w:val="00F766D9"/>
    <w:rsid w:val="00F77273"/>
    <w:rsid w:val="00F772AE"/>
    <w:rsid w:val="00F7776F"/>
    <w:rsid w:val="00F77A86"/>
    <w:rsid w:val="00F77DA3"/>
    <w:rsid w:val="00F77E94"/>
    <w:rsid w:val="00F81069"/>
    <w:rsid w:val="00F81582"/>
    <w:rsid w:val="00F817DF"/>
    <w:rsid w:val="00F81D8F"/>
    <w:rsid w:val="00F8405F"/>
    <w:rsid w:val="00F853E9"/>
    <w:rsid w:val="00F8625D"/>
    <w:rsid w:val="00F87CF4"/>
    <w:rsid w:val="00F92ABA"/>
    <w:rsid w:val="00F9346B"/>
    <w:rsid w:val="00F93B5B"/>
    <w:rsid w:val="00F93C20"/>
    <w:rsid w:val="00F93DFA"/>
    <w:rsid w:val="00F94DBD"/>
    <w:rsid w:val="00F9711E"/>
    <w:rsid w:val="00F97B7F"/>
    <w:rsid w:val="00F97CC9"/>
    <w:rsid w:val="00FA0110"/>
    <w:rsid w:val="00FA064A"/>
    <w:rsid w:val="00FA0982"/>
    <w:rsid w:val="00FA0D69"/>
    <w:rsid w:val="00FA40D0"/>
    <w:rsid w:val="00FA5883"/>
    <w:rsid w:val="00FA61AE"/>
    <w:rsid w:val="00FA6C25"/>
    <w:rsid w:val="00FB0CA0"/>
    <w:rsid w:val="00FB1CA8"/>
    <w:rsid w:val="00FB288B"/>
    <w:rsid w:val="00FB2B7F"/>
    <w:rsid w:val="00FB4C0A"/>
    <w:rsid w:val="00FB5245"/>
    <w:rsid w:val="00FB5E90"/>
    <w:rsid w:val="00FB615A"/>
    <w:rsid w:val="00FB619D"/>
    <w:rsid w:val="00FB6765"/>
    <w:rsid w:val="00FC01E4"/>
    <w:rsid w:val="00FC1AD0"/>
    <w:rsid w:val="00FC20D3"/>
    <w:rsid w:val="00FC2B43"/>
    <w:rsid w:val="00FC2DA3"/>
    <w:rsid w:val="00FC304B"/>
    <w:rsid w:val="00FC341F"/>
    <w:rsid w:val="00FC5089"/>
    <w:rsid w:val="00FC6DE0"/>
    <w:rsid w:val="00FC7136"/>
    <w:rsid w:val="00FC7886"/>
    <w:rsid w:val="00FD0916"/>
    <w:rsid w:val="00FD170C"/>
    <w:rsid w:val="00FD17EB"/>
    <w:rsid w:val="00FD26E2"/>
    <w:rsid w:val="00FD2715"/>
    <w:rsid w:val="00FD2BAE"/>
    <w:rsid w:val="00FD2DDB"/>
    <w:rsid w:val="00FD5771"/>
    <w:rsid w:val="00FD6392"/>
    <w:rsid w:val="00FD68B1"/>
    <w:rsid w:val="00FD7312"/>
    <w:rsid w:val="00FE07D2"/>
    <w:rsid w:val="00FE1523"/>
    <w:rsid w:val="00FE1BE0"/>
    <w:rsid w:val="00FE310D"/>
    <w:rsid w:val="00FE3F44"/>
    <w:rsid w:val="00FE4678"/>
    <w:rsid w:val="00FE4E60"/>
    <w:rsid w:val="00FE519A"/>
    <w:rsid w:val="00FE63B3"/>
    <w:rsid w:val="00FF1B23"/>
    <w:rsid w:val="00FF2694"/>
    <w:rsid w:val="00FF3619"/>
    <w:rsid w:val="00FF400E"/>
    <w:rsid w:val="00FF5097"/>
    <w:rsid w:val="00FF5177"/>
    <w:rsid w:val="00FF5D29"/>
    <w:rsid w:val="00FF6F45"/>
    <w:rsid w:val="00FF7D3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4B88"/>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2645F"/>
    <w:rPr>
      <w:color w:val="0000FF" w:themeColor="hyperlink"/>
      <w:u w:val="single"/>
    </w:rPr>
  </w:style>
  <w:style w:type="character" w:customStyle="1" w:styleId="apple-converted-space">
    <w:name w:val="apple-converted-space"/>
    <w:basedOn w:val="a0"/>
    <w:rsid w:val="00D20095"/>
  </w:style>
  <w:style w:type="paragraph" w:styleId="a4">
    <w:name w:val="List Paragraph"/>
    <w:basedOn w:val="a"/>
    <w:uiPriority w:val="34"/>
    <w:qFormat/>
    <w:rsid w:val="00D20095"/>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hyperlink" Target="mailto:alex-levchuk@ya.ru"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5</TotalTime>
  <Pages>2</Pages>
  <Words>1058</Words>
  <Characters>6034</Characters>
  <Application>Microsoft Office Word</Application>
  <DocSecurity>0</DocSecurity>
  <Lines>50</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uiser</dc:creator>
  <cp:lastModifiedBy>Cruiser</cp:lastModifiedBy>
  <cp:revision>12</cp:revision>
  <dcterms:created xsi:type="dcterms:W3CDTF">2016-09-09T14:22:00Z</dcterms:created>
  <dcterms:modified xsi:type="dcterms:W3CDTF">2016-09-09T19:14:00Z</dcterms:modified>
</cp:coreProperties>
</file>